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5"/>
  </p:notesMasterIdLst>
  <p:handoutMasterIdLst>
    <p:handoutMasterId r:id="rId46"/>
  </p:handoutMasterIdLst>
  <p:sldIdLst>
    <p:sldId id="256" r:id="rId2"/>
    <p:sldId id="309" r:id="rId3"/>
    <p:sldId id="395" r:id="rId4"/>
    <p:sldId id="311" r:id="rId5"/>
    <p:sldId id="402" r:id="rId6"/>
    <p:sldId id="382" r:id="rId7"/>
    <p:sldId id="447" r:id="rId8"/>
    <p:sldId id="310" r:id="rId9"/>
    <p:sldId id="358" r:id="rId10"/>
    <p:sldId id="307" r:id="rId11"/>
    <p:sldId id="406" r:id="rId12"/>
    <p:sldId id="315" r:id="rId13"/>
    <p:sldId id="258" r:id="rId14"/>
    <p:sldId id="257" r:id="rId15"/>
    <p:sldId id="263" r:id="rId16"/>
    <p:sldId id="407" r:id="rId17"/>
    <p:sldId id="308" r:id="rId18"/>
    <p:sldId id="408" r:id="rId19"/>
    <p:sldId id="409" r:id="rId20"/>
    <p:sldId id="267" r:id="rId21"/>
    <p:sldId id="268" r:id="rId22"/>
    <p:sldId id="269" r:id="rId23"/>
    <p:sldId id="316" r:id="rId24"/>
    <p:sldId id="317" r:id="rId25"/>
    <p:sldId id="318" r:id="rId26"/>
    <p:sldId id="413" r:id="rId27"/>
    <p:sldId id="319" r:id="rId28"/>
    <p:sldId id="320" r:id="rId29"/>
    <p:sldId id="321" r:id="rId30"/>
    <p:sldId id="322" r:id="rId31"/>
    <p:sldId id="314" r:id="rId32"/>
    <p:sldId id="414" r:id="rId33"/>
    <p:sldId id="415" r:id="rId34"/>
    <p:sldId id="416" r:id="rId35"/>
    <p:sldId id="417" r:id="rId36"/>
    <p:sldId id="441" r:id="rId37"/>
    <p:sldId id="444" r:id="rId38"/>
    <p:sldId id="450" r:id="rId39"/>
    <p:sldId id="445" r:id="rId40"/>
    <p:sldId id="448" r:id="rId41"/>
    <p:sldId id="449" r:id="rId42"/>
    <p:sldId id="452" r:id="rId43"/>
    <p:sldId id="446" r:id="rId44"/>
  </p:sldIdLst>
  <p:sldSz cx="9144000" cy="6858000" type="screen4x3"/>
  <p:notesSz cx="6858000" cy="9144000"/>
  <p:defaultTextStyle>
    <a:defPPr>
      <a:defRPr lang="en-GB"/>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84" autoAdjust="0"/>
    <p:restoredTop sz="94660"/>
  </p:normalViewPr>
  <p:slideViewPr>
    <p:cSldViewPr>
      <p:cViewPr varScale="1">
        <p:scale>
          <a:sx n="108" d="100"/>
          <a:sy n="108" d="100"/>
        </p:scale>
        <p:origin x="1248"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2" Type="http://schemas.openxmlformats.org/officeDocument/2006/relationships/oleObject" Target="file:///C:\Documents%20and%20Settings\philg\My%20Documents\Teaching%20&amp;%20Supervision\AF_1000\Text\2e%20additional%20stuff\ch%2012%20graphs.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Documents%20and%20Settings\philg\My%20Documents\Teaching%20&amp;%20Supervision\AF_1000\Text\2e%20additional%20stuff\ch%2012%20graphs.xlsx"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3'!$D$1</c:f>
              <c:strCache>
                <c:ptCount val="1"/>
                <c:pt idx="0">
                  <c:v>BHP</c:v>
                </c:pt>
              </c:strCache>
            </c:strRef>
          </c:tx>
          <c:spPr>
            <a:ln w="15875"/>
          </c:spPr>
          <c:marker>
            <c:symbol val="none"/>
          </c:marker>
          <c:val>
            <c:numRef>
              <c:f>'3'!$D$2:$D$462</c:f>
              <c:numCache>
                <c:formatCode>General</c:formatCode>
                <c:ptCount val="461"/>
                <c:pt idx="0">
                  <c:v>1</c:v>
                </c:pt>
                <c:pt idx="1">
                  <c:v>0.99804151978065003</c:v>
                </c:pt>
                <c:pt idx="2">
                  <c:v>0.95456325891108496</c:v>
                </c:pt>
                <c:pt idx="3">
                  <c:v>0.94555424990207604</c:v>
                </c:pt>
                <c:pt idx="4">
                  <c:v>0.93458676067371604</c:v>
                </c:pt>
                <c:pt idx="5">
                  <c:v>0.96748922835879503</c:v>
                </c:pt>
                <c:pt idx="6">
                  <c:v>0.94046220133176495</c:v>
                </c:pt>
                <c:pt idx="7">
                  <c:v>0.96435566000783401</c:v>
                </c:pt>
                <c:pt idx="8">
                  <c:v>0.98315707011359299</c:v>
                </c:pt>
                <c:pt idx="9">
                  <c:v>0.98903251077163901</c:v>
                </c:pt>
                <c:pt idx="10">
                  <c:v>0.97453975714845398</c:v>
                </c:pt>
                <c:pt idx="11">
                  <c:v>0.96043869956913497</c:v>
                </c:pt>
                <c:pt idx="12">
                  <c:v>0.96905601253427498</c:v>
                </c:pt>
                <c:pt idx="13">
                  <c:v>0.97140618879749097</c:v>
                </c:pt>
                <c:pt idx="14">
                  <c:v>0.99216607912260002</c:v>
                </c:pt>
                <c:pt idx="15">
                  <c:v>0.99020759890324905</c:v>
                </c:pt>
                <c:pt idx="16">
                  <c:v>1.014492753623188</c:v>
                </c:pt>
                <c:pt idx="17">
                  <c:v>1.021934978456718</c:v>
                </c:pt>
                <c:pt idx="18">
                  <c:v>1.027810419114767</c:v>
                </c:pt>
                <c:pt idx="19">
                  <c:v>1.0180180180180181</c:v>
                </c:pt>
                <c:pt idx="20">
                  <c:v>1.0199764982373649</c:v>
                </c:pt>
                <c:pt idx="21">
                  <c:v>1.0282021151586369</c:v>
                </c:pt>
                <c:pt idx="22">
                  <c:v>1.041519780650215</c:v>
                </c:pt>
                <c:pt idx="23">
                  <c:v>1.034469251860556</c:v>
                </c:pt>
                <c:pt idx="24">
                  <c:v>1.045045045045045</c:v>
                </c:pt>
                <c:pt idx="25">
                  <c:v>1.1061496278887579</c:v>
                </c:pt>
                <c:pt idx="26">
                  <c:v>1.08382295338817</c:v>
                </c:pt>
                <c:pt idx="27">
                  <c:v>1.0990990990990961</c:v>
                </c:pt>
                <c:pt idx="28">
                  <c:v>1.1198589894242079</c:v>
                </c:pt>
                <c:pt idx="29">
                  <c:v>1.1186839012926</c:v>
                </c:pt>
                <c:pt idx="30">
                  <c:v>1.127692910301606</c:v>
                </c:pt>
                <c:pt idx="31">
                  <c:v>1.138660399529964</c:v>
                </c:pt>
                <c:pt idx="32">
                  <c:v>1.1339600470035249</c:v>
                </c:pt>
                <c:pt idx="33">
                  <c:v>1.1351351351351351</c:v>
                </c:pt>
                <c:pt idx="34">
                  <c:v>1.1500195848021939</c:v>
                </c:pt>
                <c:pt idx="35">
                  <c:v>1.1300430865648261</c:v>
                </c:pt>
                <c:pt idx="36">
                  <c:v>1.1273012142577361</c:v>
                </c:pt>
                <c:pt idx="37">
                  <c:v>1.133568350959653</c:v>
                </c:pt>
                <c:pt idx="38">
                  <c:v>1.1484528006267201</c:v>
                </c:pt>
                <c:pt idx="39">
                  <c:v>1.1300430865648261</c:v>
                </c:pt>
                <c:pt idx="40">
                  <c:v>1.0626713670191901</c:v>
                </c:pt>
                <c:pt idx="41">
                  <c:v>1.071288679984332</c:v>
                </c:pt>
                <c:pt idx="42">
                  <c:v>1.0317273795534661</c:v>
                </c:pt>
                <c:pt idx="43">
                  <c:v>1.059929494712101</c:v>
                </c:pt>
                <c:pt idx="44">
                  <c:v>1.0744222483352921</c:v>
                </c:pt>
                <c:pt idx="45">
                  <c:v>1.074030552291422</c:v>
                </c:pt>
                <c:pt idx="46">
                  <c:v>1.075989032510771</c:v>
                </c:pt>
                <c:pt idx="47">
                  <c:v>1.0889150019584799</c:v>
                </c:pt>
                <c:pt idx="48">
                  <c:v>1.0873482177829981</c:v>
                </c:pt>
                <c:pt idx="49">
                  <c:v>1.052878965922444</c:v>
                </c:pt>
                <c:pt idx="50">
                  <c:v>1.077555816686254</c:v>
                </c:pt>
                <c:pt idx="51">
                  <c:v>1.0889150019584799</c:v>
                </c:pt>
                <c:pt idx="52">
                  <c:v>1.11045828437133</c:v>
                </c:pt>
                <c:pt idx="53">
                  <c:v>1.123384253819034</c:v>
                </c:pt>
                <c:pt idx="54">
                  <c:v>1.126909518213866</c:v>
                </c:pt>
                <c:pt idx="55">
                  <c:v>1.146102624363496</c:v>
                </c:pt>
                <c:pt idx="56">
                  <c:v>1.1437524481002741</c:v>
                </c:pt>
                <c:pt idx="57">
                  <c:v>1.176654915785351</c:v>
                </c:pt>
                <c:pt idx="58">
                  <c:v>1.167254210732469</c:v>
                </c:pt>
                <c:pt idx="59">
                  <c:v>1.1551116333725031</c:v>
                </c:pt>
                <c:pt idx="60">
                  <c:v>1.168037602820214</c:v>
                </c:pt>
                <c:pt idx="61">
                  <c:v>1.1707794751273011</c:v>
                </c:pt>
                <c:pt idx="62">
                  <c:v>1.149627888758324</c:v>
                </c:pt>
                <c:pt idx="63">
                  <c:v>1.2001566784175479</c:v>
                </c:pt>
                <c:pt idx="64">
                  <c:v>1.188014101057582</c:v>
                </c:pt>
                <c:pt idx="65">
                  <c:v>1.1938895417156301</c:v>
                </c:pt>
                <c:pt idx="66">
                  <c:v>1.1985898942420681</c:v>
                </c:pt>
                <c:pt idx="67">
                  <c:v>1.184097140618882</c:v>
                </c:pt>
                <c:pt idx="68">
                  <c:v>1.1692126909518219</c:v>
                </c:pt>
                <c:pt idx="69">
                  <c:v>1.190364277320799</c:v>
                </c:pt>
                <c:pt idx="70">
                  <c:v>1.1774383078730899</c:v>
                </c:pt>
                <c:pt idx="71">
                  <c:v>1.1907559733646711</c:v>
                </c:pt>
                <c:pt idx="72">
                  <c:v>1.1602036819428121</c:v>
                </c:pt>
                <c:pt idx="73">
                  <c:v>1.1692126909518219</c:v>
                </c:pt>
                <c:pt idx="74">
                  <c:v>1.1750881316098729</c:v>
                </c:pt>
                <c:pt idx="75">
                  <c:v>1.1754798276537419</c:v>
                </c:pt>
                <c:pt idx="76">
                  <c:v>1.1837054445750099</c:v>
                </c:pt>
                <c:pt idx="77">
                  <c:v>1.151194672933803</c:v>
                </c:pt>
                <c:pt idx="78">
                  <c:v>1.1558950254602429</c:v>
                </c:pt>
                <c:pt idx="79">
                  <c:v>1.3728946337641961</c:v>
                </c:pt>
                <c:pt idx="80">
                  <c:v>1.405405405405403</c:v>
                </c:pt>
                <c:pt idx="81">
                  <c:v>1.425773599686643</c:v>
                </c:pt>
                <c:pt idx="82">
                  <c:v>1.4531923227575401</c:v>
                </c:pt>
                <c:pt idx="83">
                  <c:v>1.4704269486878181</c:v>
                </c:pt>
                <c:pt idx="84">
                  <c:v>1.520955738347042</c:v>
                </c:pt>
                <c:pt idx="85">
                  <c:v>1.5064629847238571</c:v>
                </c:pt>
                <c:pt idx="86">
                  <c:v>1.4806110458284361</c:v>
                </c:pt>
                <c:pt idx="87">
                  <c:v>1.5166470818644731</c:v>
                </c:pt>
                <c:pt idx="88">
                  <c:v>1.5338817077947491</c:v>
                </c:pt>
                <c:pt idx="89">
                  <c:v>1.496278887583236</c:v>
                </c:pt>
                <c:pt idx="90">
                  <c:v>1.495887191539365</c:v>
                </c:pt>
                <c:pt idx="91">
                  <c:v>1.466118292205248</c:v>
                </c:pt>
                <c:pt idx="92">
                  <c:v>1.475910693301995</c:v>
                </c:pt>
                <c:pt idx="93">
                  <c:v>1.5041128084606341</c:v>
                </c:pt>
                <c:pt idx="94">
                  <c:v>1.499412455934193</c:v>
                </c:pt>
                <c:pt idx="95">
                  <c:v>1.5189972581276889</c:v>
                </c:pt>
                <c:pt idx="96">
                  <c:v>1.4904034469251859</c:v>
                </c:pt>
                <c:pt idx="97">
                  <c:v>1.4610262436349351</c:v>
                </c:pt>
                <c:pt idx="98">
                  <c:v>1.4089306698002351</c:v>
                </c:pt>
                <c:pt idx="99">
                  <c:v>1.441049745397569</c:v>
                </c:pt>
                <c:pt idx="100">
                  <c:v>1.449275362318841</c:v>
                </c:pt>
                <c:pt idx="101">
                  <c:v>1.4085389737563649</c:v>
                </c:pt>
                <c:pt idx="102">
                  <c:v>1.4198981590285911</c:v>
                </c:pt>
                <c:pt idx="103">
                  <c:v>1.437132784958872</c:v>
                </c:pt>
                <c:pt idx="104">
                  <c:v>1.4061887974931431</c:v>
                </c:pt>
                <c:pt idx="105">
                  <c:v>1.402271837054442</c:v>
                </c:pt>
                <c:pt idx="106">
                  <c:v>1.437524481002739</c:v>
                </c:pt>
                <c:pt idx="107">
                  <c:v>1.435957696827262</c:v>
                </c:pt>
                <c:pt idx="108">
                  <c:v>1.35761848805327</c:v>
                </c:pt>
                <c:pt idx="109">
                  <c:v>1.3764198981590281</c:v>
                </c:pt>
                <c:pt idx="110">
                  <c:v>1.3732863298080711</c:v>
                </c:pt>
                <c:pt idx="111">
                  <c:v>1.3004308656482599</c:v>
                </c:pt>
                <c:pt idx="112">
                  <c:v>1.2925969447708581</c:v>
                </c:pt>
                <c:pt idx="113">
                  <c:v>1.2706619663141401</c:v>
                </c:pt>
                <c:pt idx="114">
                  <c:v>1.3670191931061491</c:v>
                </c:pt>
                <c:pt idx="115">
                  <c:v>1.3905209557383471</c:v>
                </c:pt>
                <c:pt idx="116">
                  <c:v>1.386603995299647</c:v>
                </c:pt>
                <c:pt idx="117">
                  <c:v>1.476694085389735</c:v>
                </c:pt>
                <c:pt idx="118">
                  <c:v>1.4336075205640419</c:v>
                </c:pt>
                <c:pt idx="119">
                  <c:v>1.471602036819428</c:v>
                </c:pt>
                <c:pt idx="120">
                  <c:v>1.4692518605562099</c:v>
                </c:pt>
                <c:pt idx="121">
                  <c:v>1.45162553858206</c:v>
                </c:pt>
                <c:pt idx="122">
                  <c:v>1.4786525656090881</c:v>
                </c:pt>
                <c:pt idx="123">
                  <c:v>1.5048962005483719</c:v>
                </c:pt>
                <c:pt idx="124">
                  <c:v>1.510771641206424</c:v>
                </c:pt>
                <c:pt idx="125">
                  <c:v>1.5111633372502919</c:v>
                </c:pt>
                <c:pt idx="126">
                  <c:v>1.505679592636112</c:v>
                </c:pt>
                <c:pt idx="127">
                  <c:v>1.523697610654128</c:v>
                </c:pt>
                <c:pt idx="128">
                  <c:v>1.556991774383079</c:v>
                </c:pt>
                <c:pt idx="129">
                  <c:v>1.5001958480219351</c:v>
                </c:pt>
                <c:pt idx="130">
                  <c:v>1.505287896592244</c:v>
                </c:pt>
                <c:pt idx="131">
                  <c:v>1.508029768899334</c:v>
                </c:pt>
                <c:pt idx="132">
                  <c:v>1.5139052095573811</c:v>
                </c:pt>
                <c:pt idx="133">
                  <c:v>1.5432824128476299</c:v>
                </c:pt>
                <c:pt idx="134">
                  <c:v>1.5205640423031701</c:v>
                </c:pt>
                <c:pt idx="135">
                  <c:v>1.5139052095573811</c:v>
                </c:pt>
                <c:pt idx="136">
                  <c:v>1.584018801410108</c:v>
                </c:pt>
                <c:pt idx="137">
                  <c:v>1.6063454759106941</c:v>
                </c:pt>
                <c:pt idx="138">
                  <c:v>1.6059537798668251</c:v>
                </c:pt>
                <c:pt idx="139">
                  <c:v>1.689776733254994</c:v>
                </c:pt>
                <c:pt idx="140">
                  <c:v>1.746964355660005</c:v>
                </c:pt>
                <c:pt idx="141">
                  <c:v>1.6905601253427369</c:v>
                </c:pt>
                <c:pt idx="142">
                  <c:v>1.704661182922051</c:v>
                </c:pt>
                <c:pt idx="143">
                  <c:v>1.7450058754406581</c:v>
                </c:pt>
                <c:pt idx="144">
                  <c:v>1.7430473952213079</c:v>
                </c:pt>
                <c:pt idx="145">
                  <c:v>1.803760282021148</c:v>
                </c:pt>
                <c:pt idx="146">
                  <c:v>1.770466118292205</c:v>
                </c:pt>
                <c:pt idx="147">
                  <c:v>1.713670191931062</c:v>
                </c:pt>
                <c:pt idx="148">
                  <c:v>1.72737955346651</c:v>
                </c:pt>
                <c:pt idx="149">
                  <c:v>1.750489620054837</c:v>
                </c:pt>
                <c:pt idx="150">
                  <c:v>1.7422640031335681</c:v>
                </c:pt>
                <c:pt idx="151">
                  <c:v>1.7822169996083059</c:v>
                </c:pt>
                <c:pt idx="152">
                  <c:v>1.803368585977281</c:v>
                </c:pt>
                <c:pt idx="153">
                  <c:v>1.809635722679201</c:v>
                </c:pt>
                <c:pt idx="154">
                  <c:v>1.8213866039952999</c:v>
                </c:pt>
                <c:pt idx="155">
                  <c:v>1.81825303564434</c:v>
                </c:pt>
                <c:pt idx="156">
                  <c:v>1.8135526831179001</c:v>
                </c:pt>
                <c:pt idx="157">
                  <c:v>1.8683901292596941</c:v>
                </c:pt>
                <c:pt idx="158">
                  <c:v>1.8448883666274969</c:v>
                </c:pt>
                <c:pt idx="159">
                  <c:v>1.7986682334508419</c:v>
                </c:pt>
                <c:pt idx="160">
                  <c:v>1.801801801801802</c:v>
                </c:pt>
                <c:pt idx="161">
                  <c:v>1.7939678809244</c:v>
                </c:pt>
                <c:pt idx="162">
                  <c:v>1.752448100274187</c:v>
                </c:pt>
                <c:pt idx="163">
                  <c:v>1.792401096748923</c:v>
                </c:pt>
                <c:pt idx="164">
                  <c:v>1.852722287504893</c:v>
                </c:pt>
                <c:pt idx="165">
                  <c:v>1.8362710536623581</c:v>
                </c:pt>
                <c:pt idx="166">
                  <c:v>1.8057187622405011</c:v>
                </c:pt>
                <c:pt idx="167">
                  <c:v>1.8370544457500979</c:v>
                </c:pt>
                <c:pt idx="168">
                  <c:v>1.762632197414806</c:v>
                </c:pt>
                <c:pt idx="169">
                  <c:v>1.711711711711712</c:v>
                </c:pt>
                <c:pt idx="170">
                  <c:v>1.7293380336858599</c:v>
                </c:pt>
                <c:pt idx="171">
                  <c:v>1.757148452800626</c:v>
                </c:pt>
                <c:pt idx="172">
                  <c:v>1.693693693693691</c:v>
                </c:pt>
                <c:pt idx="173">
                  <c:v>1.6635330983157071</c:v>
                </c:pt>
                <c:pt idx="174">
                  <c:v>1.6333725029377231</c:v>
                </c:pt>
                <c:pt idx="175">
                  <c:v>1.6372894633764199</c:v>
                </c:pt>
                <c:pt idx="176">
                  <c:v>1.652957305131221</c:v>
                </c:pt>
                <c:pt idx="177">
                  <c:v>1.611829220524869</c:v>
                </c:pt>
                <c:pt idx="178">
                  <c:v>1.611829220524869</c:v>
                </c:pt>
                <c:pt idx="179">
                  <c:v>1.629063846455151</c:v>
                </c:pt>
                <c:pt idx="180">
                  <c:v>1.578535056795926</c:v>
                </c:pt>
                <c:pt idx="181">
                  <c:v>1.6079122600861731</c:v>
                </c:pt>
                <c:pt idx="182">
                  <c:v>1.584018801410108</c:v>
                </c:pt>
                <c:pt idx="183">
                  <c:v>1.577359968664316</c:v>
                </c:pt>
                <c:pt idx="184">
                  <c:v>1.649432040736388</c:v>
                </c:pt>
                <c:pt idx="185">
                  <c:v>1.6431649040344689</c:v>
                </c:pt>
                <c:pt idx="186">
                  <c:v>1.617704661182922</c:v>
                </c:pt>
                <c:pt idx="187">
                  <c:v>1.64512338425382</c:v>
                </c:pt>
                <c:pt idx="188">
                  <c:v>1.6835095965530751</c:v>
                </c:pt>
                <c:pt idx="189">
                  <c:v>1.692126909518217</c:v>
                </c:pt>
                <c:pt idx="190">
                  <c:v>1.6882099490795159</c:v>
                </c:pt>
                <c:pt idx="191">
                  <c:v>1.672542107324718</c:v>
                </c:pt>
                <c:pt idx="192">
                  <c:v>1.699177438307875</c:v>
                </c:pt>
                <c:pt idx="193">
                  <c:v>1.7038777908343099</c:v>
                </c:pt>
                <c:pt idx="194">
                  <c:v>1.7074030552291379</c:v>
                </c:pt>
                <c:pt idx="195">
                  <c:v>1.7312965139052101</c:v>
                </c:pt>
                <c:pt idx="196">
                  <c:v>1.692126909518217</c:v>
                </c:pt>
                <c:pt idx="197">
                  <c:v>1.694477085781436</c:v>
                </c:pt>
                <c:pt idx="198">
                  <c:v>1.6470818644731711</c:v>
                </c:pt>
                <c:pt idx="199">
                  <c:v>1.581276929103018</c:v>
                </c:pt>
                <c:pt idx="200">
                  <c:v>1.5707011359185279</c:v>
                </c:pt>
                <c:pt idx="201">
                  <c:v>1.568742655699175</c:v>
                </c:pt>
                <c:pt idx="202">
                  <c:v>1.5471993732863301</c:v>
                </c:pt>
                <c:pt idx="203">
                  <c:v>1.5530748139443771</c:v>
                </c:pt>
                <c:pt idx="204">
                  <c:v>1.5871523697610701</c:v>
                </c:pt>
                <c:pt idx="205">
                  <c:v>1.609870740305523</c:v>
                </c:pt>
                <c:pt idx="206">
                  <c:v>1.586760673717194</c:v>
                </c:pt>
                <c:pt idx="207">
                  <c:v>1.57226792009401</c:v>
                </c:pt>
                <c:pt idx="208">
                  <c:v>1.578535056795926</c:v>
                </c:pt>
                <c:pt idx="209">
                  <c:v>1.5707011359185279</c:v>
                </c:pt>
                <c:pt idx="210">
                  <c:v>1.600078339208777</c:v>
                </c:pt>
                <c:pt idx="211">
                  <c:v>1.567567567567568</c:v>
                </c:pt>
                <c:pt idx="212">
                  <c:v>1.5276145710928319</c:v>
                </c:pt>
                <c:pt idx="213">
                  <c:v>1.5354484919702309</c:v>
                </c:pt>
                <c:pt idx="214">
                  <c:v>1.53113983548766</c:v>
                </c:pt>
                <c:pt idx="215">
                  <c:v>1.5001958480219351</c:v>
                </c:pt>
                <c:pt idx="216">
                  <c:v>1.4978456717587161</c:v>
                </c:pt>
                <c:pt idx="217">
                  <c:v>1.516255385820604</c:v>
                </c:pt>
                <c:pt idx="218">
                  <c:v>1.4696435566000781</c:v>
                </c:pt>
                <c:pt idx="219">
                  <c:v>1.429690560125342</c:v>
                </c:pt>
                <c:pt idx="220">
                  <c:v>1.36310223266745</c:v>
                </c:pt>
                <c:pt idx="221">
                  <c:v>1.303956130043086</c:v>
                </c:pt>
                <c:pt idx="222">
                  <c:v>1.21425773599687</c:v>
                </c:pt>
                <c:pt idx="223">
                  <c:v>1.327457892675284</c:v>
                </c:pt>
                <c:pt idx="224">
                  <c:v>1.36388562475519</c:v>
                </c:pt>
                <c:pt idx="225">
                  <c:v>1.4414414414414409</c:v>
                </c:pt>
                <c:pt idx="226">
                  <c:v>1.3983548766157501</c:v>
                </c:pt>
                <c:pt idx="227">
                  <c:v>1.414414414414412</c:v>
                </c:pt>
                <c:pt idx="228">
                  <c:v>1.451233842538187</c:v>
                </c:pt>
                <c:pt idx="229">
                  <c:v>1.509988249118684</c:v>
                </c:pt>
                <c:pt idx="230">
                  <c:v>1.5401488444966731</c:v>
                </c:pt>
                <c:pt idx="231">
                  <c:v>1.5530748139443771</c:v>
                </c:pt>
                <c:pt idx="232">
                  <c:v>1.435957696827262</c:v>
                </c:pt>
                <c:pt idx="233">
                  <c:v>1.44614179396788</c:v>
                </c:pt>
                <c:pt idx="234">
                  <c:v>1.4155895025460239</c:v>
                </c:pt>
                <c:pt idx="235">
                  <c:v>1.404230317273794</c:v>
                </c:pt>
                <c:pt idx="236">
                  <c:v>1.4457500979240081</c:v>
                </c:pt>
                <c:pt idx="237">
                  <c:v>1.462984723854289</c:v>
                </c:pt>
                <c:pt idx="238">
                  <c:v>1.528789659224439</c:v>
                </c:pt>
                <c:pt idx="239">
                  <c:v>1.5389737563650601</c:v>
                </c:pt>
                <c:pt idx="240">
                  <c:v>1.5260477869173521</c:v>
                </c:pt>
                <c:pt idx="241">
                  <c:v>1.5550332941637299</c:v>
                </c:pt>
                <c:pt idx="242">
                  <c:v>1.515471993732862</c:v>
                </c:pt>
                <c:pt idx="243">
                  <c:v>1.5276145710928319</c:v>
                </c:pt>
                <c:pt idx="244">
                  <c:v>1.5562083822953381</c:v>
                </c:pt>
                <c:pt idx="245">
                  <c:v>1.529573051312179</c:v>
                </c:pt>
                <c:pt idx="246">
                  <c:v>1.5178221699960841</c:v>
                </c:pt>
                <c:pt idx="247">
                  <c:v>1.5609087348217809</c:v>
                </c:pt>
                <c:pt idx="248">
                  <c:v>1.55111633372503</c:v>
                </c:pt>
                <c:pt idx="249">
                  <c:v>1.550332941637292</c:v>
                </c:pt>
                <c:pt idx="250">
                  <c:v>1.5115550332941641</c:v>
                </c:pt>
                <c:pt idx="251">
                  <c:v>1.5142969056012541</c:v>
                </c:pt>
                <c:pt idx="252">
                  <c:v>1.528789659224439</c:v>
                </c:pt>
                <c:pt idx="253">
                  <c:v>1.5589502546024281</c:v>
                </c:pt>
                <c:pt idx="254">
                  <c:v>1.522914218566392</c:v>
                </c:pt>
                <c:pt idx="255">
                  <c:v>1.4610262436349351</c:v>
                </c:pt>
                <c:pt idx="256">
                  <c:v>1.3940462201331769</c:v>
                </c:pt>
                <c:pt idx="257">
                  <c:v>1.4414414414414409</c:v>
                </c:pt>
                <c:pt idx="258">
                  <c:v>1.4249902075989</c:v>
                </c:pt>
                <c:pt idx="259">
                  <c:v>1.4853113983548729</c:v>
                </c:pt>
                <c:pt idx="260">
                  <c:v>1.468860164512338</c:v>
                </c:pt>
                <c:pt idx="261">
                  <c:v>1.3983548766157501</c:v>
                </c:pt>
                <c:pt idx="262">
                  <c:v>1.4473168820994851</c:v>
                </c:pt>
                <c:pt idx="263">
                  <c:v>1.326674500587544</c:v>
                </c:pt>
                <c:pt idx="264">
                  <c:v>1.3478260869565211</c:v>
                </c:pt>
                <c:pt idx="265">
                  <c:v>1.383078730904818</c:v>
                </c:pt>
                <c:pt idx="266">
                  <c:v>1.4007050528789631</c:v>
                </c:pt>
                <c:pt idx="267">
                  <c:v>1.412064238151191</c:v>
                </c:pt>
                <c:pt idx="268">
                  <c:v>1.4026635330983159</c:v>
                </c:pt>
                <c:pt idx="269">
                  <c:v>1.435566000783389</c:v>
                </c:pt>
                <c:pt idx="270">
                  <c:v>1.4394829612220921</c:v>
                </c:pt>
                <c:pt idx="271">
                  <c:v>1.491970231100664</c:v>
                </c:pt>
                <c:pt idx="272">
                  <c:v>1.511946729338034</c:v>
                </c:pt>
                <c:pt idx="273">
                  <c:v>1.5883274578926749</c:v>
                </c:pt>
                <c:pt idx="274">
                  <c:v>1.5824520172346259</c:v>
                </c:pt>
                <c:pt idx="275">
                  <c:v>1.6415981198589891</c:v>
                </c:pt>
                <c:pt idx="276">
                  <c:v>1.64512338425382</c:v>
                </c:pt>
                <c:pt idx="277">
                  <c:v>1.6513905209557409</c:v>
                </c:pt>
                <c:pt idx="278">
                  <c:v>1.63141402271837</c:v>
                </c:pt>
                <c:pt idx="279">
                  <c:v>1.64512338425382</c:v>
                </c:pt>
                <c:pt idx="280">
                  <c:v>1.6764590677634159</c:v>
                </c:pt>
                <c:pt idx="281">
                  <c:v>1.6995691343517461</c:v>
                </c:pt>
                <c:pt idx="282">
                  <c:v>1.661574618096356</c:v>
                </c:pt>
                <c:pt idx="283">
                  <c:v>1.723070896983941</c:v>
                </c:pt>
                <c:pt idx="284">
                  <c:v>1.704661182922051</c:v>
                </c:pt>
                <c:pt idx="285">
                  <c:v>1.766549157853506</c:v>
                </c:pt>
                <c:pt idx="286">
                  <c:v>1.7587152369761061</c:v>
                </c:pt>
                <c:pt idx="287">
                  <c:v>1.7077947512730089</c:v>
                </c:pt>
                <c:pt idx="288">
                  <c:v>1.7191539365452431</c:v>
                </c:pt>
                <c:pt idx="289">
                  <c:v>1.6556991774383081</c:v>
                </c:pt>
                <c:pt idx="290">
                  <c:v>1.6803760282021161</c:v>
                </c:pt>
                <c:pt idx="291">
                  <c:v>1.700744222483352</c:v>
                </c:pt>
                <c:pt idx="292">
                  <c:v>1.72816294555425</c:v>
                </c:pt>
                <c:pt idx="293">
                  <c:v>1.73991382687035</c:v>
                </c:pt>
                <c:pt idx="294">
                  <c:v>1.773991382687031</c:v>
                </c:pt>
                <c:pt idx="295">
                  <c:v>1.7606737171954541</c:v>
                </c:pt>
                <c:pt idx="296">
                  <c:v>1.8213866039952999</c:v>
                </c:pt>
                <c:pt idx="297">
                  <c:v>1.8350959655307499</c:v>
                </c:pt>
                <c:pt idx="298">
                  <c:v>1.793184488836663</c:v>
                </c:pt>
                <c:pt idx="299">
                  <c:v>1.9020759890325141</c:v>
                </c:pt>
                <c:pt idx="300">
                  <c:v>1.879357618488054</c:v>
                </c:pt>
                <c:pt idx="301">
                  <c:v>1.9075597336466901</c:v>
                </c:pt>
                <c:pt idx="302">
                  <c:v>1.940853897375636</c:v>
                </c:pt>
                <c:pt idx="303">
                  <c:v>1.9040344692518629</c:v>
                </c:pt>
                <c:pt idx="304">
                  <c:v>1.8358793576184831</c:v>
                </c:pt>
                <c:pt idx="305">
                  <c:v>1.8683901292596941</c:v>
                </c:pt>
                <c:pt idx="306">
                  <c:v>1.8601645123384249</c:v>
                </c:pt>
                <c:pt idx="307">
                  <c:v>1.82765374069722</c:v>
                </c:pt>
                <c:pt idx="308">
                  <c:v>1.8292205248727</c:v>
                </c:pt>
                <c:pt idx="309">
                  <c:v>1.766549157853506</c:v>
                </c:pt>
                <c:pt idx="310">
                  <c:v>1.8025851938895421</c:v>
                </c:pt>
                <c:pt idx="311">
                  <c:v>1.7038777908343099</c:v>
                </c:pt>
                <c:pt idx="312">
                  <c:v>1.7818253035644309</c:v>
                </c:pt>
                <c:pt idx="313">
                  <c:v>1.743830787309044</c:v>
                </c:pt>
                <c:pt idx="314">
                  <c:v>1.740697218958088</c:v>
                </c:pt>
                <c:pt idx="315">
                  <c:v>1.6647081864473181</c:v>
                </c:pt>
                <c:pt idx="316">
                  <c:v>1.72346259302781</c:v>
                </c:pt>
                <c:pt idx="317">
                  <c:v>1.694477085781436</c:v>
                </c:pt>
                <c:pt idx="318">
                  <c:v>1.701527614571092</c:v>
                </c:pt>
                <c:pt idx="319">
                  <c:v>1.6372894633764199</c:v>
                </c:pt>
                <c:pt idx="320">
                  <c:v>1.6858597728162941</c:v>
                </c:pt>
                <c:pt idx="321">
                  <c:v>1.708186447316882</c:v>
                </c:pt>
                <c:pt idx="322">
                  <c:v>1.759890325107716</c:v>
                </c:pt>
                <c:pt idx="323">
                  <c:v>1.775166470818645</c:v>
                </c:pt>
                <c:pt idx="324">
                  <c:v>1.7622405013709359</c:v>
                </c:pt>
                <c:pt idx="325">
                  <c:v>1.748922835879358</c:v>
                </c:pt>
                <c:pt idx="326">
                  <c:v>1.746964355660005</c:v>
                </c:pt>
                <c:pt idx="327">
                  <c:v>1.7971014492753621</c:v>
                </c:pt>
                <c:pt idx="328">
                  <c:v>1.712495103799452</c:v>
                </c:pt>
                <c:pt idx="329">
                  <c:v>1.7215041128084581</c:v>
                </c:pt>
                <c:pt idx="330">
                  <c:v>1.6799843321582451</c:v>
                </c:pt>
                <c:pt idx="331">
                  <c:v>1.711711711711712</c:v>
                </c:pt>
                <c:pt idx="332">
                  <c:v>1.73913043478261</c:v>
                </c:pt>
                <c:pt idx="333">
                  <c:v>1.6799843321582451</c:v>
                </c:pt>
                <c:pt idx="334">
                  <c:v>1.5597336466901659</c:v>
                </c:pt>
                <c:pt idx="335">
                  <c:v>1.5942028985507271</c:v>
                </c:pt>
                <c:pt idx="336">
                  <c:v>1.556991774383079</c:v>
                </c:pt>
                <c:pt idx="337">
                  <c:v>1.5471993732863301</c:v>
                </c:pt>
                <c:pt idx="338">
                  <c:v>1.566000783392087</c:v>
                </c:pt>
                <c:pt idx="339">
                  <c:v>1.5197806502154301</c:v>
                </c:pt>
                <c:pt idx="340">
                  <c:v>1.580493537015276</c:v>
                </c:pt>
                <c:pt idx="341">
                  <c:v>1.561300430865648</c:v>
                </c:pt>
                <c:pt idx="342">
                  <c:v>1.5417156286721501</c:v>
                </c:pt>
                <c:pt idx="343">
                  <c:v>1.5389737563650601</c:v>
                </c:pt>
                <c:pt idx="344">
                  <c:v>1.470818644731688</c:v>
                </c:pt>
                <c:pt idx="345">
                  <c:v>1.435566000783389</c:v>
                </c:pt>
                <c:pt idx="346">
                  <c:v>1.496278887583236</c:v>
                </c:pt>
                <c:pt idx="347">
                  <c:v>1.5276145710928319</c:v>
                </c:pt>
                <c:pt idx="348">
                  <c:v>1.515080297688991</c:v>
                </c:pt>
                <c:pt idx="349">
                  <c:v>1.470818644731688</c:v>
                </c:pt>
                <c:pt idx="350">
                  <c:v>1.44614179396788</c:v>
                </c:pt>
                <c:pt idx="351">
                  <c:v>1.4884449667058359</c:v>
                </c:pt>
                <c:pt idx="352">
                  <c:v>1.4982373678025851</c:v>
                </c:pt>
                <c:pt idx="353">
                  <c:v>1.5377986682334479</c:v>
                </c:pt>
                <c:pt idx="354">
                  <c:v>1.5554249902075949</c:v>
                </c:pt>
                <c:pt idx="355">
                  <c:v>1.5319232275753969</c:v>
                </c:pt>
                <c:pt idx="356">
                  <c:v>1.5021543282412859</c:v>
                </c:pt>
                <c:pt idx="357">
                  <c:v>1.4030552291421861</c:v>
                </c:pt>
                <c:pt idx="358">
                  <c:v>1.457892675283976</c:v>
                </c:pt>
                <c:pt idx="359">
                  <c:v>1.4567175871523701</c:v>
                </c:pt>
                <c:pt idx="360">
                  <c:v>1.45515080297689</c:v>
                </c:pt>
                <c:pt idx="361">
                  <c:v>1.4575009792401099</c:v>
                </c:pt>
                <c:pt idx="362">
                  <c:v>1.4398746572659531</c:v>
                </c:pt>
                <c:pt idx="363">
                  <c:v>1.515863689776733</c:v>
                </c:pt>
                <c:pt idx="364">
                  <c:v>1.4876615746180959</c:v>
                </c:pt>
                <c:pt idx="365">
                  <c:v>1.511946729338034</c:v>
                </c:pt>
                <c:pt idx="366">
                  <c:v>1.449275362318841</c:v>
                </c:pt>
                <c:pt idx="367">
                  <c:v>1.517038777908343</c:v>
                </c:pt>
                <c:pt idx="368">
                  <c:v>1.525656090873482</c:v>
                </c:pt>
                <c:pt idx="369">
                  <c:v>1.572659616137877</c:v>
                </c:pt>
                <c:pt idx="370">
                  <c:v>1.5667841754798271</c:v>
                </c:pt>
                <c:pt idx="371">
                  <c:v>1.5961613787700739</c:v>
                </c:pt>
                <c:pt idx="372">
                  <c:v>1.6016451233842539</c:v>
                </c:pt>
                <c:pt idx="373">
                  <c:v>1.6353309831570699</c:v>
                </c:pt>
                <c:pt idx="374">
                  <c:v>1.621621621621621</c:v>
                </c:pt>
                <c:pt idx="375">
                  <c:v>1.6090873482177841</c:v>
                </c:pt>
                <c:pt idx="376">
                  <c:v>1.5389737563650601</c:v>
                </c:pt>
                <c:pt idx="377">
                  <c:v>1.4864864864864871</c:v>
                </c:pt>
                <c:pt idx="378">
                  <c:v>1.453584018801408</c:v>
                </c:pt>
                <c:pt idx="379">
                  <c:v>1.449275362318841</c:v>
                </c:pt>
                <c:pt idx="380">
                  <c:v>1.472777124951042</c:v>
                </c:pt>
                <c:pt idx="381">
                  <c:v>1.412064238151191</c:v>
                </c:pt>
                <c:pt idx="382">
                  <c:v>1.36310223266745</c:v>
                </c:pt>
                <c:pt idx="383">
                  <c:v>1.350176263219742</c:v>
                </c:pt>
                <c:pt idx="384">
                  <c:v>1.410105757931845</c:v>
                </c:pt>
                <c:pt idx="385">
                  <c:v>1.412064238151191</c:v>
                </c:pt>
                <c:pt idx="386">
                  <c:v>1.425773599686643</c:v>
                </c:pt>
                <c:pt idx="387">
                  <c:v>1.3963963963963959</c:v>
                </c:pt>
                <c:pt idx="388">
                  <c:v>1.370936153544849</c:v>
                </c:pt>
                <c:pt idx="389">
                  <c:v>1.386603995299647</c:v>
                </c:pt>
                <c:pt idx="390">
                  <c:v>1.5550332941637299</c:v>
                </c:pt>
                <c:pt idx="391">
                  <c:v>1.484528006267136</c:v>
                </c:pt>
                <c:pt idx="392">
                  <c:v>1.4833529181355269</c:v>
                </c:pt>
                <c:pt idx="393">
                  <c:v>1.425773599686643</c:v>
                </c:pt>
                <c:pt idx="394">
                  <c:v>1.403838621229923</c:v>
                </c:pt>
                <c:pt idx="395">
                  <c:v>1.341167254210732</c:v>
                </c:pt>
                <c:pt idx="396">
                  <c:v>1.21425773599687</c:v>
                </c:pt>
                <c:pt idx="397">
                  <c:v>1.282804543674108</c:v>
                </c:pt>
                <c:pt idx="398">
                  <c:v>1.2405013709361541</c:v>
                </c:pt>
                <c:pt idx="399">
                  <c:v>1.191539365452408</c:v>
                </c:pt>
                <c:pt idx="400">
                  <c:v>1.166862514688604</c:v>
                </c:pt>
                <c:pt idx="401">
                  <c:v>1.2416764590677629</c:v>
                </c:pt>
                <c:pt idx="402">
                  <c:v>1.1711711711711721</c:v>
                </c:pt>
                <c:pt idx="403">
                  <c:v>1.1688209949079511</c:v>
                </c:pt>
                <c:pt idx="404">
                  <c:v>1.08656482569526</c:v>
                </c:pt>
                <c:pt idx="405">
                  <c:v>1.1750881316098729</c:v>
                </c:pt>
                <c:pt idx="406">
                  <c:v>1.21425773599687</c:v>
                </c:pt>
                <c:pt idx="407">
                  <c:v>1.163337250293772</c:v>
                </c:pt>
                <c:pt idx="408">
                  <c:v>1.0105757931844861</c:v>
                </c:pt>
                <c:pt idx="409">
                  <c:v>0.96318057187622297</c:v>
                </c:pt>
                <c:pt idx="410">
                  <c:v>1.037602820211518</c:v>
                </c:pt>
                <c:pt idx="411">
                  <c:v>1.1480611045828459</c:v>
                </c:pt>
                <c:pt idx="412">
                  <c:v>1.067371719545632</c:v>
                </c:pt>
                <c:pt idx="413">
                  <c:v>0.96748922835879503</c:v>
                </c:pt>
                <c:pt idx="414">
                  <c:v>0.95495495495495497</c:v>
                </c:pt>
                <c:pt idx="415">
                  <c:v>0.96357226792009398</c:v>
                </c:pt>
                <c:pt idx="416">
                  <c:v>0.99334116725420996</c:v>
                </c:pt>
                <c:pt idx="417">
                  <c:v>1.030160595377986</c:v>
                </c:pt>
                <c:pt idx="418">
                  <c:v>1.1202506854680769</c:v>
                </c:pt>
                <c:pt idx="419">
                  <c:v>1.096357226792013</c:v>
                </c:pt>
                <c:pt idx="420">
                  <c:v>1.1711711711711721</c:v>
                </c:pt>
                <c:pt idx="421">
                  <c:v>1.1406188797493171</c:v>
                </c:pt>
                <c:pt idx="422">
                  <c:v>1.237759498629061</c:v>
                </c:pt>
                <c:pt idx="423">
                  <c:v>1.1437524481002741</c:v>
                </c:pt>
                <c:pt idx="424">
                  <c:v>1.094007050528792</c:v>
                </c:pt>
                <c:pt idx="425">
                  <c:v>1.1707794751273011</c:v>
                </c:pt>
                <c:pt idx="426">
                  <c:v>1.1280846063454759</c:v>
                </c:pt>
                <c:pt idx="427">
                  <c:v>1.108499804151978</c:v>
                </c:pt>
                <c:pt idx="428">
                  <c:v>0.97924010967489405</c:v>
                </c:pt>
                <c:pt idx="429">
                  <c:v>1.0340775558166859</c:v>
                </c:pt>
                <c:pt idx="430">
                  <c:v>0.98315707011359299</c:v>
                </c:pt>
                <c:pt idx="431">
                  <c:v>0.94790442616529702</c:v>
                </c:pt>
                <c:pt idx="432">
                  <c:v>0.90873482177830001</c:v>
                </c:pt>
                <c:pt idx="433">
                  <c:v>0.82647865256561104</c:v>
                </c:pt>
                <c:pt idx="434">
                  <c:v>0.85781433607520596</c:v>
                </c:pt>
                <c:pt idx="435">
                  <c:v>0.91578535056795896</c:v>
                </c:pt>
                <c:pt idx="436">
                  <c:v>1.027027027027027</c:v>
                </c:pt>
                <c:pt idx="437">
                  <c:v>1.067371719545632</c:v>
                </c:pt>
                <c:pt idx="438">
                  <c:v>1.1280846063454759</c:v>
                </c:pt>
                <c:pt idx="439">
                  <c:v>1.21425773599687</c:v>
                </c:pt>
                <c:pt idx="440">
                  <c:v>1.1711711711711721</c:v>
                </c:pt>
                <c:pt idx="441">
                  <c:v>1.058754406580493</c:v>
                </c:pt>
                <c:pt idx="442">
                  <c:v>1.0893066980023469</c:v>
                </c:pt>
                <c:pt idx="443">
                  <c:v>1.077164120642381</c:v>
                </c:pt>
                <c:pt idx="444">
                  <c:v>1.0242851547199381</c:v>
                </c:pt>
                <c:pt idx="445">
                  <c:v>1.0661966314140221</c:v>
                </c:pt>
                <c:pt idx="446">
                  <c:v>1.1143752448100279</c:v>
                </c:pt>
                <c:pt idx="447">
                  <c:v>1.1891891891891899</c:v>
                </c:pt>
                <c:pt idx="448">
                  <c:v>1.1829220524872699</c:v>
                </c:pt>
                <c:pt idx="449">
                  <c:v>1.1288679984332179</c:v>
                </c:pt>
                <c:pt idx="450">
                  <c:v>1.210340775558167</c:v>
                </c:pt>
                <c:pt idx="451">
                  <c:v>1.2001566784175479</c:v>
                </c:pt>
                <c:pt idx="452">
                  <c:v>1.212299255777513</c:v>
                </c:pt>
                <c:pt idx="453">
                  <c:v>1.21425773599687</c:v>
                </c:pt>
                <c:pt idx="454">
                  <c:v>1.1719545632589119</c:v>
                </c:pt>
                <c:pt idx="455">
                  <c:v>1.1609870740305559</c:v>
                </c:pt>
                <c:pt idx="456">
                  <c:v>1.11594202898551</c:v>
                </c:pt>
                <c:pt idx="457">
                  <c:v>1.129651390520956</c:v>
                </c:pt>
                <c:pt idx="458">
                  <c:v>1.1323932628280451</c:v>
                </c:pt>
                <c:pt idx="459">
                  <c:v>1.161378770074422</c:v>
                </c:pt>
                <c:pt idx="460">
                  <c:v>1.192322757540148</c:v>
                </c:pt>
              </c:numCache>
            </c:numRef>
          </c:val>
          <c:smooth val="0"/>
          <c:extLst>
            <c:ext xmlns:c16="http://schemas.microsoft.com/office/drawing/2014/chart" uri="{C3380CC4-5D6E-409C-BE32-E72D297353CC}">
              <c16:uniqueId val="{00000000-CDDB-4633-A961-7A87144B2F15}"/>
            </c:ext>
          </c:extLst>
        </c:ser>
        <c:ser>
          <c:idx val="1"/>
          <c:order val="1"/>
          <c:tx>
            <c:strRef>
              <c:f>'3'!$E$1</c:f>
              <c:strCache>
                <c:ptCount val="1"/>
                <c:pt idx="0">
                  <c:v>Telstra</c:v>
                </c:pt>
              </c:strCache>
            </c:strRef>
          </c:tx>
          <c:spPr>
            <a:ln w="15875"/>
          </c:spPr>
          <c:marker>
            <c:symbol val="none"/>
          </c:marker>
          <c:val>
            <c:numRef>
              <c:f>'3'!$E$2:$E$462</c:f>
              <c:numCache>
                <c:formatCode>General</c:formatCode>
                <c:ptCount val="461"/>
                <c:pt idx="0">
                  <c:v>1</c:v>
                </c:pt>
                <c:pt idx="1">
                  <c:v>0.99514563106796095</c:v>
                </c:pt>
                <c:pt idx="2">
                  <c:v>0.980582524271843</c:v>
                </c:pt>
                <c:pt idx="3">
                  <c:v>0.99514563106796095</c:v>
                </c:pt>
                <c:pt idx="4">
                  <c:v>0.98543689320388395</c:v>
                </c:pt>
                <c:pt idx="5">
                  <c:v>0.99514563106796095</c:v>
                </c:pt>
                <c:pt idx="6">
                  <c:v>0.99271844660194097</c:v>
                </c:pt>
                <c:pt idx="7">
                  <c:v>1</c:v>
                </c:pt>
                <c:pt idx="8">
                  <c:v>1.0048543689320399</c:v>
                </c:pt>
                <c:pt idx="9">
                  <c:v>1.0242718446601939</c:v>
                </c:pt>
                <c:pt idx="10">
                  <c:v>1.0558252427184429</c:v>
                </c:pt>
                <c:pt idx="11">
                  <c:v>1.0655339805825239</c:v>
                </c:pt>
                <c:pt idx="12">
                  <c:v>1.0728155339805849</c:v>
                </c:pt>
                <c:pt idx="13">
                  <c:v>1.0606796116504831</c:v>
                </c:pt>
                <c:pt idx="14">
                  <c:v>1.0509708737864081</c:v>
                </c:pt>
                <c:pt idx="15">
                  <c:v>1.0558252427184429</c:v>
                </c:pt>
                <c:pt idx="16">
                  <c:v>1.04126213592233</c:v>
                </c:pt>
                <c:pt idx="17">
                  <c:v>1.029126213592231</c:v>
                </c:pt>
                <c:pt idx="18">
                  <c:v>1.0315533980582521</c:v>
                </c:pt>
                <c:pt idx="19">
                  <c:v>1.04126213592233</c:v>
                </c:pt>
                <c:pt idx="20">
                  <c:v>1.029126213592231</c:v>
                </c:pt>
                <c:pt idx="21">
                  <c:v>1.0169902912621329</c:v>
                </c:pt>
                <c:pt idx="22">
                  <c:v>1.02184466019417</c:v>
                </c:pt>
                <c:pt idx="23">
                  <c:v>1.029126213592231</c:v>
                </c:pt>
                <c:pt idx="24">
                  <c:v>1.0485436893203881</c:v>
                </c:pt>
                <c:pt idx="25">
                  <c:v>1.0606796116504831</c:v>
                </c:pt>
                <c:pt idx="26">
                  <c:v>1.063106796116505</c:v>
                </c:pt>
                <c:pt idx="27">
                  <c:v>1.0655339805825239</c:v>
                </c:pt>
                <c:pt idx="28">
                  <c:v>1.058252427184466</c:v>
                </c:pt>
                <c:pt idx="29">
                  <c:v>1.0485436893203881</c:v>
                </c:pt>
                <c:pt idx="30">
                  <c:v>1.0606796116504831</c:v>
                </c:pt>
                <c:pt idx="31">
                  <c:v>1.101941747572813</c:v>
                </c:pt>
                <c:pt idx="32">
                  <c:v>1.0800970873786411</c:v>
                </c:pt>
                <c:pt idx="33">
                  <c:v>1.0849514563106799</c:v>
                </c:pt>
                <c:pt idx="34">
                  <c:v>1.07766990291262</c:v>
                </c:pt>
                <c:pt idx="35">
                  <c:v>1.07766990291262</c:v>
                </c:pt>
                <c:pt idx="36">
                  <c:v>1.09708737864078</c:v>
                </c:pt>
                <c:pt idx="37">
                  <c:v>1.101941747572813</c:v>
                </c:pt>
                <c:pt idx="38">
                  <c:v>1.0655339805825239</c:v>
                </c:pt>
                <c:pt idx="39">
                  <c:v>1.0509708737864081</c:v>
                </c:pt>
                <c:pt idx="40">
                  <c:v>1.0339805825242721</c:v>
                </c:pt>
                <c:pt idx="41">
                  <c:v>1.0266990291262139</c:v>
                </c:pt>
                <c:pt idx="42">
                  <c:v>0.98786407766990303</c:v>
                </c:pt>
                <c:pt idx="43">
                  <c:v>1.009708737864075</c:v>
                </c:pt>
                <c:pt idx="44">
                  <c:v>1.0242718446601939</c:v>
                </c:pt>
                <c:pt idx="45">
                  <c:v>1.0194174757281551</c:v>
                </c:pt>
                <c:pt idx="46">
                  <c:v>1.029126213592231</c:v>
                </c:pt>
                <c:pt idx="47">
                  <c:v>1.0509708737864081</c:v>
                </c:pt>
                <c:pt idx="48">
                  <c:v>1.0533980582524241</c:v>
                </c:pt>
                <c:pt idx="49">
                  <c:v>1.036407766990294</c:v>
                </c:pt>
                <c:pt idx="50">
                  <c:v>1.0436893203883499</c:v>
                </c:pt>
                <c:pt idx="51">
                  <c:v>1.04126213592233</c:v>
                </c:pt>
                <c:pt idx="52">
                  <c:v>1.04126213592233</c:v>
                </c:pt>
                <c:pt idx="53">
                  <c:v>1.0533980582524241</c:v>
                </c:pt>
                <c:pt idx="54">
                  <c:v>1.0533980582524241</c:v>
                </c:pt>
                <c:pt idx="55">
                  <c:v>1.07766990291262</c:v>
                </c:pt>
                <c:pt idx="56">
                  <c:v>1.087378640776699</c:v>
                </c:pt>
                <c:pt idx="57">
                  <c:v>1.0898058252427181</c:v>
                </c:pt>
                <c:pt idx="58">
                  <c:v>1.09708737864078</c:v>
                </c:pt>
                <c:pt idx="59">
                  <c:v>1.0946601941747569</c:v>
                </c:pt>
                <c:pt idx="60">
                  <c:v>1.116504854368932</c:v>
                </c:pt>
                <c:pt idx="61">
                  <c:v>1.1310679611650509</c:v>
                </c:pt>
                <c:pt idx="62">
                  <c:v>1.121359223300971</c:v>
                </c:pt>
                <c:pt idx="63">
                  <c:v>1.133495145631068</c:v>
                </c:pt>
                <c:pt idx="64">
                  <c:v>1.13834951456311</c:v>
                </c:pt>
                <c:pt idx="65">
                  <c:v>1.1771844660194171</c:v>
                </c:pt>
                <c:pt idx="66">
                  <c:v>1.1674757281553401</c:v>
                </c:pt>
                <c:pt idx="67">
                  <c:v>1.1844660194174761</c:v>
                </c:pt>
                <c:pt idx="68">
                  <c:v>1.1674757281553401</c:v>
                </c:pt>
                <c:pt idx="69">
                  <c:v>1.1601941747572819</c:v>
                </c:pt>
                <c:pt idx="70">
                  <c:v>1.157766990291262</c:v>
                </c:pt>
                <c:pt idx="71">
                  <c:v>1.157766990291262</c:v>
                </c:pt>
                <c:pt idx="72">
                  <c:v>1.157766990291262</c:v>
                </c:pt>
                <c:pt idx="73">
                  <c:v>1.162621359223301</c:v>
                </c:pt>
                <c:pt idx="74">
                  <c:v>1.145631067961165</c:v>
                </c:pt>
                <c:pt idx="75">
                  <c:v>1.135922330097086</c:v>
                </c:pt>
                <c:pt idx="76">
                  <c:v>1.1262135922330101</c:v>
                </c:pt>
                <c:pt idx="77">
                  <c:v>1.116504854368932</c:v>
                </c:pt>
                <c:pt idx="78">
                  <c:v>1.133495145631068</c:v>
                </c:pt>
                <c:pt idx="79">
                  <c:v>1.1140776699029149</c:v>
                </c:pt>
                <c:pt idx="80">
                  <c:v>1.118932038834952</c:v>
                </c:pt>
                <c:pt idx="81">
                  <c:v>1.133495145631068</c:v>
                </c:pt>
                <c:pt idx="82">
                  <c:v>1.1286407766990301</c:v>
                </c:pt>
                <c:pt idx="83">
                  <c:v>1.121359223300971</c:v>
                </c:pt>
                <c:pt idx="84">
                  <c:v>1.121359223300971</c:v>
                </c:pt>
                <c:pt idx="85">
                  <c:v>1.1237864077669899</c:v>
                </c:pt>
                <c:pt idx="86">
                  <c:v>1.1286407766990301</c:v>
                </c:pt>
                <c:pt idx="87">
                  <c:v>1.145631067961165</c:v>
                </c:pt>
                <c:pt idx="88">
                  <c:v>1.15048543689321</c:v>
                </c:pt>
                <c:pt idx="89">
                  <c:v>1.1432038834951459</c:v>
                </c:pt>
                <c:pt idx="90">
                  <c:v>1.133495145631068</c:v>
                </c:pt>
                <c:pt idx="91">
                  <c:v>1.121359223300971</c:v>
                </c:pt>
                <c:pt idx="92">
                  <c:v>1.13834951456311</c:v>
                </c:pt>
                <c:pt idx="93">
                  <c:v>1.1553398058252431</c:v>
                </c:pt>
                <c:pt idx="94">
                  <c:v>1.157766990291262</c:v>
                </c:pt>
                <c:pt idx="95">
                  <c:v>1.1650485436893201</c:v>
                </c:pt>
                <c:pt idx="96">
                  <c:v>1.15048543689321</c:v>
                </c:pt>
                <c:pt idx="97">
                  <c:v>1.1310679611650509</c:v>
                </c:pt>
                <c:pt idx="98">
                  <c:v>1.1092233009708741</c:v>
                </c:pt>
                <c:pt idx="99">
                  <c:v>1.1140776699029149</c:v>
                </c:pt>
                <c:pt idx="100">
                  <c:v>1.116504854368932</c:v>
                </c:pt>
                <c:pt idx="101">
                  <c:v>1.0898058252427181</c:v>
                </c:pt>
                <c:pt idx="102">
                  <c:v>1.121359223300971</c:v>
                </c:pt>
                <c:pt idx="103">
                  <c:v>1.118932038834952</c:v>
                </c:pt>
                <c:pt idx="104">
                  <c:v>1.116504854368932</c:v>
                </c:pt>
                <c:pt idx="105">
                  <c:v>1.1310679611650509</c:v>
                </c:pt>
                <c:pt idx="106">
                  <c:v>1.1432038834951459</c:v>
                </c:pt>
                <c:pt idx="107">
                  <c:v>1.09708737864078</c:v>
                </c:pt>
                <c:pt idx="108">
                  <c:v>1.0533980582524241</c:v>
                </c:pt>
                <c:pt idx="109">
                  <c:v>1.0558252427184429</c:v>
                </c:pt>
                <c:pt idx="110">
                  <c:v>1.0655339805825239</c:v>
                </c:pt>
                <c:pt idx="111">
                  <c:v>1.0558252427184429</c:v>
                </c:pt>
                <c:pt idx="112">
                  <c:v>1.036407766990294</c:v>
                </c:pt>
                <c:pt idx="113">
                  <c:v>1.029126213592231</c:v>
                </c:pt>
                <c:pt idx="114">
                  <c:v>1.0169902912621329</c:v>
                </c:pt>
                <c:pt idx="115">
                  <c:v>1.0509708737864081</c:v>
                </c:pt>
                <c:pt idx="116">
                  <c:v>1.0436893203883499</c:v>
                </c:pt>
                <c:pt idx="117">
                  <c:v>1.063106796116505</c:v>
                </c:pt>
                <c:pt idx="118">
                  <c:v>1.0509708737864081</c:v>
                </c:pt>
                <c:pt idx="119">
                  <c:v>1.0606796116504831</c:v>
                </c:pt>
                <c:pt idx="120">
                  <c:v>1.0461165048543699</c:v>
                </c:pt>
                <c:pt idx="121">
                  <c:v>1.0436893203883499</c:v>
                </c:pt>
                <c:pt idx="122">
                  <c:v>1.0509708737864081</c:v>
                </c:pt>
                <c:pt idx="123">
                  <c:v>1.0606796116504831</c:v>
                </c:pt>
                <c:pt idx="124">
                  <c:v>1.0703883495145641</c:v>
                </c:pt>
                <c:pt idx="125">
                  <c:v>1.063106796116505</c:v>
                </c:pt>
                <c:pt idx="126">
                  <c:v>1.0485436893203881</c:v>
                </c:pt>
                <c:pt idx="127">
                  <c:v>1.0436893203883499</c:v>
                </c:pt>
                <c:pt idx="128">
                  <c:v>1.036407766990294</c:v>
                </c:pt>
                <c:pt idx="129">
                  <c:v>1.0388349514563111</c:v>
                </c:pt>
                <c:pt idx="130">
                  <c:v>1.0558252427184429</c:v>
                </c:pt>
                <c:pt idx="131">
                  <c:v>1.0558252427184429</c:v>
                </c:pt>
                <c:pt idx="132">
                  <c:v>1.058252427184466</c:v>
                </c:pt>
                <c:pt idx="133">
                  <c:v>1.07766990291262</c:v>
                </c:pt>
                <c:pt idx="134">
                  <c:v>1.0703883495145641</c:v>
                </c:pt>
                <c:pt idx="135">
                  <c:v>1.0533980582524241</c:v>
                </c:pt>
                <c:pt idx="136">
                  <c:v>1.0655339805825239</c:v>
                </c:pt>
                <c:pt idx="137">
                  <c:v>1.0679611650485441</c:v>
                </c:pt>
                <c:pt idx="138">
                  <c:v>1.058252427184466</c:v>
                </c:pt>
                <c:pt idx="139">
                  <c:v>1.0655339805825239</c:v>
                </c:pt>
                <c:pt idx="140">
                  <c:v>1.058252427184466</c:v>
                </c:pt>
                <c:pt idx="141">
                  <c:v>1.0558252427184429</c:v>
                </c:pt>
                <c:pt idx="142">
                  <c:v>1.0558252427184429</c:v>
                </c:pt>
                <c:pt idx="143">
                  <c:v>1.058252427184466</c:v>
                </c:pt>
                <c:pt idx="144">
                  <c:v>1.0461165048543699</c:v>
                </c:pt>
                <c:pt idx="145">
                  <c:v>1.063106796116505</c:v>
                </c:pt>
                <c:pt idx="146">
                  <c:v>1.0703883495145641</c:v>
                </c:pt>
                <c:pt idx="147">
                  <c:v>1.0558252427184429</c:v>
                </c:pt>
                <c:pt idx="148">
                  <c:v>1.0558252427184429</c:v>
                </c:pt>
                <c:pt idx="149">
                  <c:v>1.0679611650485441</c:v>
                </c:pt>
                <c:pt idx="150">
                  <c:v>1.0825242718446579</c:v>
                </c:pt>
                <c:pt idx="151">
                  <c:v>1.09708737864078</c:v>
                </c:pt>
                <c:pt idx="152">
                  <c:v>1.111650485436894</c:v>
                </c:pt>
                <c:pt idx="153">
                  <c:v>1.1067961165048541</c:v>
                </c:pt>
                <c:pt idx="154">
                  <c:v>1.1140776699029149</c:v>
                </c:pt>
                <c:pt idx="155">
                  <c:v>1.1237864077669899</c:v>
                </c:pt>
                <c:pt idx="156">
                  <c:v>1.1432038834951459</c:v>
                </c:pt>
                <c:pt idx="157">
                  <c:v>1.133495145631068</c:v>
                </c:pt>
                <c:pt idx="158">
                  <c:v>1.1237864077669899</c:v>
                </c:pt>
                <c:pt idx="159">
                  <c:v>1.1140776699029149</c:v>
                </c:pt>
                <c:pt idx="160">
                  <c:v>1.1262135922330101</c:v>
                </c:pt>
                <c:pt idx="161">
                  <c:v>1.1310679611650509</c:v>
                </c:pt>
                <c:pt idx="162">
                  <c:v>1.135922330097086</c:v>
                </c:pt>
                <c:pt idx="163">
                  <c:v>1.1480582524271841</c:v>
                </c:pt>
                <c:pt idx="164">
                  <c:v>1.15048543689321</c:v>
                </c:pt>
                <c:pt idx="165">
                  <c:v>1.15048543689321</c:v>
                </c:pt>
                <c:pt idx="166">
                  <c:v>1.135922330097086</c:v>
                </c:pt>
                <c:pt idx="167">
                  <c:v>1.1432038834951459</c:v>
                </c:pt>
                <c:pt idx="168">
                  <c:v>1.162621359223301</c:v>
                </c:pt>
                <c:pt idx="169">
                  <c:v>1.157766990291262</c:v>
                </c:pt>
                <c:pt idx="170">
                  <c:v>1.172330097087378</c:v>
                </c:pt>
                <c:pt idx="171">
                  <c:v>1.16990291262136</c:v>
                </c:pt>
                <c:pt idx="172">
                  <c:v>1.1480582524271841</c:v>
                </c:pt>
                <c:pt idx="173">
                  <c:v>1.135922330097086</c:v>
                </c:pt>
                <c:pt idx="174">
                  <c:v>1.1286407766990301</c:v>
                </c:pt>
                <c:pt idx="175">
                  <c:v>1.13834951456311</c:v>
                </c:pt>
                <c:pt idx="176">
                  <c:v>1.145631067961165</c:v>
                </c:pt>
                <c:pt idx="177">
                  <c:v>1.1432038834951459</c:v>
                </c:pt>
                <c:pt idx="178">
                  <c:v>1.1310679611650509</c:v>
                </c:pt>
                <c:pt idx="179">
                  <c:v>1.1286407766990301</c:v>
                </c:pt>
                <c:pt idx="180">
                  <c:v>1.116504854368932</c:v>
                </c:pt>
                <c:pt idx="181">
                  <c:v>1.101941747572813</c:v>
                </c:pt>
                <c:pt idx="182">
                  <c:v>1.1237864077669899</c:v>
                </c:pt>
                <c:pt idx="183">
                  <c:v>1.1237864077669899</c:v>
                </c:pt>
                <c:pt idx="184">
                  <c:v>1.1407766990291239</c:v>
                </c:pt>
                <c:pt idx="185">
                  <c:v>1.145631067961165</c:v>
                </c:pt>
                <c:pt idx="186">
                  <c:v>1.13834951456311</c:v>
                </c:pt>
                <c:pt idx="187">
                  <c:v>1.1407766990291239</c:v>
                </c:pt>
                <c:pt idx="188">
                  <c:v>1.133495145631068</c:v>
                </c:pt>
                <c:pt idx="189">
                  <c:v>1.135922330097086</c:v>
                </c:pt>
                <c:pt idx="190">
                  <c:v>1.1262135922330101</c:v>
                </c:pt>
                <c:pt idx="191">
                  <c:v>1.121359223300971</c:v>
                </c:pt>
                <c:pt idx="192">
                  <c:v>1.13834951456311</c:v>
                </c:pt>
                <c:pt idx="193">
                  <c:v>1.1432038834951459</c:v>
                </c:pt>
                <c:pt idx="194">
                  <c:v>1.1286407766990301</c:v>
                </c:pt>
                <c:pt idx="195">
                  <c:v>1.135922330097086</c:v>
                </c:pt>
                <c:pt idx="196">
                  <c:v>1.135922330097086</c:v>
                </c:pt>
                <c:pt idx="197">
                  <c:v>1.145631067961165</c:v>
                </c:pt>
                <c:pt idx="198">
                  <c:v>1.1432038834951459</c:v>
                </c:pt>
                <c:pt idx="199">
                  <c:v>1.121359223300971</c:v>
                </c:pt>
                <c:pt idx="200">
                  <c:v>1.133495145631068</c:v>
                </c:pt>
                <c:pt idx="201">
                  <c:v>1.13834951456311</c:v>
                </c:pt>
                <c:pt idx="202">
                  <c:v>1.1310679611650509</c:v>
                </c:pt>
                <c:pt idx="203">
                  <c:v>1.1432038834951459</c:v>
                </c:pt>
                <c:pt idx="204">
                  <c:v>1.152912621359226</c:v>
                </c:pt>
                <c:pt idx="205">
                  <c:v>1.145631067961165</c:v>
                </c:pt>
                <c:pt idx="206">
                  <c:v>1.13834951456311</c:v>
                </c:pt>
                <c:pt idx="207">
                  <c:v>1.13834951456311</c:v>
                </c:pt>
                <c:pt idx="208">
                  <c:v>1.15048543689321</c:v>
                </c:pt>
                <c:pt idx="209">
                  <c:v>1.1432038834951459</c:v>
                </c:pt>
                <c:pt idx="210">
                  <c:v>1.13834951456311</c:v>
                </c:pt>
                <c:pt idx="211">
                  <c:v>1.1262135922330101</c:v>
                </c:pt>
                <c:pt idx="212">
                  <c:v>1.116504854368932</c:v>
                </c:pt>
                <c:pt idx="213">
                  <c:v>1.111650485436894</c:v>
                </c:pt>
                <c:pt idx="214">
                  <c:v>1.1237864077669899</c:v>
                </c:pt>
                <c:pt idx="215">
                  <c:v>1.116504854368932</c:v>
                </c:pt>
                <c:pt idx="216">
                  <c:v>1.121359223300971</c:v>
                </c:pt>
                <c:pt idx="217">
                  <c:v>1.111650485436894</c:v>
                </c:pt>
                <c:pt idx="218">
                  <c:v>1.0946601941747569</c:v>
                </c:pt>
                <c:pt idx="219">
                  <c:v>1.087378640776699</c:v>
                </c:pt>
                <c:pt idx="220">
                  <c:v>1.0703883495145641</c:v>
                </c:pt>
                <c:pt idx="221">
                  <c:v>1.036407766990294</c:v>
                </c:pt>
                <c:pt idx="222">
                  <c:v>0.980582524271843</c:v>
                </c:pt>
                <c:pt idx="223">
                  <c:v>1.0461165048543699</c:v>
                </c:pt>
                <c:pt idx="224">
                  <c:v>1.0946601941747569</c:v>
                </c:pt>
                <c:pt idx="225">
                  <c:v>1.1092233009708741</c:v>
                </c:pt>
                <c:pt idx="226">
                  <c:v>1.0849514563106799</c:v>
                </c:pt>
                <c:pt idx="227">
                  <c:v>1.0533980582524241</c:v>
                </c:pt>
                <c:pt idx="228">
                  <c:v>1.0533980582524241</c:v>
                </c:pt>
                <c:pt idx="229">
                  <c:v>1.0703883495145641</c:v>
                </c:pt>
                <c:pt idx="230">
                  <c:v>1.063106796116505</c:v>
                </c:pt>
                <c:pt idx="231">
                  <c:v>1.0558252427184429</c:v>
                </c:pt>
                <c:pt idx="232">
                  <c:v>1.087378640776699</c:v>
                </c:pt>
                <c:pt idx="233">
                  <c:v>1.099514563106798</c:v>
                </c:pt>
                <c:pt idx="234">
                  <c:v>1.1092233009708741</c:v>
                </c:pt>
                <c:pt idx="235">
                  <c:v>1.0946601941747569</c:v>
                </c:pt>
                <c:pt idx="236">
                  <c:v>1.1140776699029149</c:v>
                </c:pt>
                <c:pt idx="237">
                  <c:v>1.135922330097086</c:v>
                </c:pt>
                <c:pt idx="238">
                  <c:v>1.152912621359226</c:v>
                </c:pt>
                <c:pt idx="239">
                  <c:v>1.145631067961165</c:v>
                </c:pt>
                <c:pt idx="240">
                  <c:v>1.1553398058252431</c:v>
                </c:pt>
                <c:pt idx="241">
                  <c:v>1.157766990291262</c:v>
                </c:pt>
                <c:pt idx="242">
                  <c:v>1.13834951456311</c:v>
                </c:pt>
                <c:pt idx="243">
                  <c:v>1.162621359223301</c:v>
                </c:pt>
                <c:pt idx="244">
                  <c:v>1.15048543689321</c:v>
                </c:pt>
                <c:pt idx="245">
                  <c:v>1.172330097087378</c:v>
                </c:pt>
                <c:pt idx="246">
                  <c:v>1.189320388349514</c:v>
                </c:pt>
                <c:pt idx="247">
                  <c:v>1.1966019417475751</c:v>
                </c:pt>
                <c:pt idx="248">
                  <c:v>1.1941747572815531</c:v>
                </c:pt>
                <c:pt idx="249">
                  <c:v>1.1820388349514599</c:v>
                </c:pt>
                <c:pt idx="250">
                  <c:v>1.1310679611650509</c:v>
                </c:pt>
                <c:pt idx="251">
                  <c:v>1.1262135922330101</c:v>
                </c:pt>
                <c:pt idx="252">
                  <c:v>1.1043689320388359</c:v>
                </c:pt>
                <c:pt idx="253">
                  <c:v>1.0849514563106799</c:v>
                </c:pt>
                <c:pt idx="254">
                  <c:v>1.0606796116504831</c:v>
                </c:pt>
                <c:pt idx="255">
                  <c:v>1.0436893203883499</c:v>
                </c:pt>
                <c:pt idx="256">
                  <c:v>1.0606796116504831</c:v>
                </c:pt>
                <c:pt idx="257">
                  <c:v>1.04126213592233</c:v>
                </c:pt>
                <c:pt idx="258">
                  <c:v>1.009708737864075</c:v>
                </c:pt>
                <c:pt idx="259">
                  <c:v>1.029126213592231</c:v>
                </c:pt>
                <c:pt idx="260">
                  <c:v>1.0339805825242721</c:v>
                </c:pt>
                <c:pt idx="261">
                  <c:v>1.0194174757281551</c:v>
                </c:pt>
                <c:pt idx="262">
                  <c:v>1.036407766990294</c:v>
                </c:pt>
                <c:pt idx="263">
                  <c:v>1.0194174757281551</c:v>
                </c:pt>
                <c:pt idx="264">
                  <c:v>1.0461165048543699</c:v>
                </c:pt>
                <c:pt idx="265">
                  <c:v>1.04126213592233</c:v>
                </c:pt>
                <c:pt idx="266">
                  <c:v>1.063106796116505</c:v>
                </c:pt>
                <c:pt idx="267">
                  <c:v>1.063106796116505</c:v>
                </c:pt>
                <c:pt idx="268">
                  <c:v>1.0679611650485441</c:v>
                </c:pt>
                <c:pt idx="269">
                  <c:v>1.0728155339805849</c:v>
                </c:pt>
                <c:pt idx="270">
                  <c:v>1.0922330097087409</c:v>
                </c:pt>
                <c:pt idx="271">
                  <c:v>1.101941747572813</c:v>
                </c:pt>
                <c:pt idx="272">
                  <c:v>1.099514563106798</c:v>
                </c:pt>
                <c:pt idx="273">
                  <c:v>1.0898058252427181</c:v>
                </c:pt>
                <c:pt idx="274">
                  <c:v>1.0703883495145641</c:v>
                </c:pt>
                <c:pt idx="275">
                  <c:v>1.0728155339805849</c:v>
                </c:pt>
                <c:pt idx="276">
                  <c:v>1.0655339805825239</c:v>
                </c:pt>
                <c:pt idx="277">
                  <c:v>1.0849514563106799</c:v>
                </c:pt>
                <c:pt idx="278">
                  <c:v>1.099514563106798</c:v>
                </c:pt>
                <c:pt idx="279">
                  <c:v>1.0946601941747569</c:v>
                </c:pt>
                <c:pt idx="280">
                  <c:v>1.1043689320388359</c:v>
                </c:pt>
                <c:pt idx="281">
                  <c:v>1.09708737864078</c:v>
                </c:pt>
                <c:pt idx="282">
                  <c:v>1.101941747572813</c:v>
                </c:pt>
                <c:pt idx="283">
                  <c:v>1.1092233009708741</c:v>
                </c:pt>
                <c:pt idx="284">
                  <c:v>1.1092233009708741</c:v>
                </c:pt>
                <c:pt idx="285">
                  <c:v>1.116504854368932</c:v>
                </c:pt>
                <c:pt idx="286">
                  <c:v>1.101941747572813</c:v>
                </c:pt>
                <c:pt idx="287">
                  <c:v>1.1140776699029149</c:v>
                </c:pt>
                <c:pt idx="288">
                  <c:v>1.101941747572813</c:v>
                </c:pt>
                <c:pt idx="289">
                  <c:v>1.1067961165048541</c:v>
                </c:pt>
                <c:pt idx="290">
                  <c:v>1.121359223300971</c:v>
                </c:pt>
                <c:pt idx="291">
                  <c:v>1.1237864077669899</c:v>
                </c:pt>
                <c:pt idx="292">
                  <c:v>1.118932038834952</c:v>
                </c:pt>
                <c:pt idx="293">
                  <c:v>1.1092233009708741</c:v>
                </c:pt>
                <c:pt idx="294">
                  <c:v>1.09708737864078</c:v>
                </c:pt>
                <c:pt idx="295">
                  <c:v>1.1140776699029149</c:v>
                </c:pt>
                <c:pt idx="296">
                  <c:v>1.111650485436894</c:v>
                </c:pt>
                <c:pt idx="297">
                  <c:v>1.101941747572813</c:v>
                </c:pt>
                <c:pt idx="298">
                  <c:v>1.099514563106798</c:v>
                </c:pt>
                <c:pt idx="299">
                  <c:v>1.1262135922330101</c:v>
                </c:pt>
                <c:pt idx="300">
                  <c:v>1.133495145631068</c:v>
                </c:pt>
                <c:pt idx="301">
                  <c:v>1.152912621359226</c:v>
                </c:pt>
                <c:pt idx="302">
                  <c:v>1.152912621359226</c:v>
                </c:pt>
                <c:pt idx="303">
                  <c:v>1.162621359223301</c:v>
                </c:pt>
                <c:pt idx="304">
                  <c:v>1.179611650485435</c:v>
                </c:pt>
                <c:pt idx="305">
                  <c:v>1.16990291262136</c:v>
                </c:pt>
                <c:pt idx="306">
                  <c:v>1.1650485436893201</c:v>
                </c:pt>
                <c:pt idx="307">
                  <c:v>1.1650485436893201</c:v>
                </c:pt>
                <c:pt idx="308">
                  <c:v>1.1553398058252431</c:v>
                </c:pt>
                <c:pt idx="309">
                  <c:v>1.152912621359226</c:v>
                </c:pt>
                <c:pt idx="310">
                  <c:v>1.15048543689321</c:v>
                </c:pt>
                <c:pt idx="311">
                  <c:v>1.152912621359226</c:v>
                </c:pt>
                <c:pt idx="312">
                  <c:v>1.162621359223301</c:v>
                </c:pt>
                <c:pt idx="313">
                  <c:v>1.1407766990291239</c:v>
                </c:pt>
                <c:pt idx="314">
                  <c:v>1.1407766990291239</c:v>
                </c:pt>
                <c:pt idx="315">
                  <c:v>1.1237864077669899</c:v>
                </c:pt>
                <c:pt idx="316">
                  <c:v>1.116504854368932</c:v>
                </c:pt>
                <c:pt idx="317">
                  <c:v>1.1043689320388359</c:v>
                </c:pt>
                <c:pt idx="318">
                  <c:v>1.1140776699029149</c:v>
                </c:pt>
                <c:pt idx="319">
                  <c:v>1.101941747572813</c:v>
                </c:pt>
                <c:pt idx="320">
                  <c:v>1.1067961165048541</c:v>
                </c:pt>
                <c:pt idx="321">
                  <c:v>1.1043689320388359</c:v>
                </c:pt>
                <c:pt idx="322">
                  <c:v>1.1043689320388359</c:v>
                </c:pt>
                <c:pt idx="323">
                  <c:v>1.1043689320388359</c:v>
                </c:pt>
                <c:pt idx="324">
                  <c:v>1.0728155339805849</c:v>
                </c:pt>
                <c:pt idx="325">
                  <c:v>1.04126213592233</c:v>
                </c:pt>
                <c:pt idx="326">
                  <c:v>1.0558252427184429</c:v>
                </c:pt>
                <c:pt idx="327">
                  <c:v>1.0388349514563111</c:v>
                </c:pt>
                <c:pt idx="328">
                  <c:v>1.0533980582524241</c:v>
                </c:pt>
                <c:pt idx="329">
                  <c:v>1.0703883495145641</c:v>
                </c:pt>
                <c:pt idx="330">
                  <c:v>1.0558252427184429</c:v>
                </c:pt>
                <c:pt idx="331">
                  <c:v>1.029126213592231</c:v>
                </c:pt>
                <c:pt idx="332">
                  <c:v>1.0266990291262139</c:v>
                </c:pt>
                <c:pt idx="333">
                  <c:v>1.02184466019417</c:v>
                </c:pt>
                <c:pt idx="334">
                  <c:v>1.0388349514563111</c:v>
                </c:pt>
                <c:pt idx="335">
                  <c:v>1.0509708737864081</c:v>
                </c:pt>
                <c:pt idx="336">
                  <c:v>1.04126213592233</c:v>
                </c:pt>
                <c:pt idx="337">
                  <c:v>1.0388349514563111</c:v>
                </c:pt>
                <c:pt idx="338">
                  <c:v>1.0800970873786411</c:v>
                </c:pt>
                <c:pt idx="339">
                  <c:v>1.0679611650485441</c:v>
                </c:pt>
                <c:pt idx="340">
                  <c:v>1.0800970873786411</c:v>
                </c:pt>
                <c:pt idx="341">
                  <c:v>1.04126213592233</c:v>
                </c:pt>
                <c:pt idx="342">
                  <c:v>1.0315533980582521</c:v>
                </c:pt>
                <c:pt idx="343">
                  <c:v>1.036407766990294</c:v>
                </c:pt>
                <c:pt idx="344">
                  <c:v>1.0315533980582521</c:v>
                </c:pt>
                <c:pt idx="345">
                  <c:v>1.029126213592231</c:v>
                </c:pt>
                <c:pt idx="346">
                  <c:v>1.058252427184466</c:v>
                </c:pt>
                <c:pt idx="347">
                  <c:v>1.0679611650485441</c:v>
                </c:pt>
                <c:pt idx="348">
                  <c:v>1.0461165048543699</c:v>
                </c:pt>
                <c:pt idx="349">
                  <c:v>1.0728155339805849</c:v>
                </c:pt>
                <c:pt idx="350">
                  <c:v>1.0679611650485441</c:v>
                </c:pt>
                <c:pt idx="351">
                  <c:v>1.0922330097087409</c:v>
                </c:pt>
                <c:pt idx="352">
                  <c:v>1.0655339805825239</c:v>
                </c:pt>
                <c:pt idx="353">
                  <c:v>1.0728155339805849</c:v>
                </c:pt>
                <c:pt idx="354">
                  <c:v>1.0922330097087409</c:v>
                </c:pt>
                <c:pt idx="355">
                  <c:v>1.09708737864078</c:v>
                </c:pt>
                <c:pt idx="356">
                  <c:v>1.1092233009708741</c:v>
                </c:pt>
                <c:pt idx="357">
                  <c:v>1.0849514563106799</c:v>
                </c:pt>
                <c:pt idx="358">
                  <c:v>1.0898058252427181</c:v>
                </c:pt>
                <c:pt idx="359">
                  <c:v>1.0922330097087409</c:v>
                </c:pt>
                <c:pt idx="360">
                  <c:v>1.101941747572813</c:v>
                </c:pt>
                <c:pt idx="361">
                  <c:v>1.0922330097087409</c:v>
                </c:pt>
                <c:pt idx="362">
                  <c:v>1.0485436893203881</c:v>
                </c:pt>
                <c:pt idx="363">
                  <c:v>1.0339805825242721</c:v>
                </c:pt>
                <c:pt idx="364">
                  <c:v>1.0728155339805849</c:v>
                </c:pt>
                <c:pt idx="365">
                  <c:v>1.063106796116505</c:v>
                </c:pt>
                <c:pt idx="366">
                  <c:v>1.058252427184466</c:v>
                </c:pt>
                <c:pt idx="367">
                  <c:v>1.075242718446602</c:v>
                </c:pt>
                <c:pt idx="368">
                  <c:v>1.0655339805825239</c:v>
                </c:pt>
                <c:pt idx="369">
                  <c:v>1.0388349514563111</c:v>
                </c:pt>
                <c:pt idx="370">
                  <c:v>1.0194174757281551</c:v>
                </c:pt>
                <c:pt idx="371">
                  <c:v>1.0315533980582521</c:v>
                </c:pt>
                <c:pt idx="372">
                  <c:v>1.0436893203883499</c:v>
                </c:pt>
                <c:pt idx="373">
                  <c:v>1.0266990291262139</c:v>
                </c:pt>
                <c:pt idx="374">
                  <c:v>1.0558252427184429</c:v>
                </c:pt>
                <c:pt idx="375">
                  <c:v>1.0436893203883499</c:v>
                </c:pt>
                <c:pt idx="376">
                  <c:v>1.0558252427184429</c:v>
                </c:pt>
                <c:pt idx="377">
                  <c:v>1.0703883495145641</c:v>
                </c:pt>
                <c:pt idx="378">
                  <c:v>1.0533980582524241</c:v>
                </c:pt>
                <c:pt idx="379">
                  <c:v>1.036407766990294</c:v>
                </c:pt>
                <c:pt idx="380">
                  <c:v>1.036407766990294</c:v>
                </c:pt>
                <c:pt idx="381">
                  <c:v>1.04126213592233</c:v>
                </c:pt>
                <c:pt idx="382">
                  <c:v>1.0266990291262139</c:v>
                </c:pt>
                <c:pt idx="383">
                  <c:v>1.0145631067961161</c:v>
                </c:pt>
                <c:pt idx="384">
                  <c:v>1.0388349514563111</c:v>
                </c:pt>
                <c:pt idx="385">
                  <c:v>1.0315533980582521</c:v>
                </c:pt>
                <c:pt idx="386">
                  <c:v>1.0121359223300981</c:v>
                </c:pt>
                <c:pt idx="387">
                  <c:v>1.0048543689320399</c:v>
                </c:pt>
                <c:pt idx="388">
                  <c:v>0.99271844660194097</c:v>
                </c:pt>
                <c:pt idx="389">
                  <c:v>1.002427184466022</c:v>
                </c:pt>
                <c:pt idx="390">
                  <c:v>0.97572815533980695</c:v>
                </c:pt>
                <c:pt idx="391">
                  <c:v>1.0145631067961161</c:v>
                </c:pt>
                <c:pt idx="392">
                  <c:v>1.0461165048543699</c:v>
                </c:pt>
                <c:pt idx="393">
                  <c:v>1.0194174757281551</c:v>
                </c:pt>
                <c:pt idx="394">
                  <c:v>1.0194174757281551</c:v>
                </c:pt>
                <c:pt idx="395">
                  <c:v>1.0242718446601939</c:v>
                </c:pt>
                <c:pt idx="396">
                  <c:v>1.0145631067961161</c:v>
                </c:pt>
                <c:pt idx="397">
                  <c:v>1.0388349514563111</c:v>
                </c:pt>
                <c:pt idx="398">
                  <c:v>1.063106796116505</c:v>
                </c:pt>
                <c:pt idx="399">
                  <c:v>1.063106796116505</c:v>
                </c:pt>
                <c:pt idx="400">
                  <c:v>1.0485436893203881</c:v>
                </c:pt>
                <c:pt idx="401">
                  <c:v>1.063106796116505</c:v>
                </c:pt>
                <c:pt idx="402">
                  <c:v>1.0339805825242721</c:v>
                </c:pt>
                <c:pt idx="403">
                  <c:v>1.0072815533980579</c:v>
                </c:pt>
                <c:pt idx="404">
                  <c:v>0.94660194174757295</c:v>
                </c:pt>
                <c:pt idx="405">
                  <c:v>0.99271844660194097</c:v>
                </c:pt>
                <c:pt idx="406">
                  <c:v>1.0145631067961161</c:v>
                </c:pt>
                <c:pt idx="407">
                  <c:v>0.98786407766990303</c:v>
                </c:pt>
                <c:pt idx="408">
                  <c:v>0.95145631067961201</c:v>
                </c:pt>
                <c:pt idx="409">
                  <c:v>0.96844660194174803</c:v>
                </c:pt>
                <c:pt idx="410">
                  <c:v>1.0145631067961161</c:v>
                </c:pt>
                <c:pt idx="411">
                  <c:v>1.0194174757281551</c:v>
                </c:pt>
                <c:pt idx="412">
                  <c:v>0.98543689320388395</c:v>
                </c:pt>
                <c:pt idx="413">
                  <c:v>0.98543689320388395</c:v>
                </c:pt>
                <c:pt idx="414">
                  <c:v>0.97815533980582503</c:v>
                </c:pt>
                <c:pt idx="415">
                  <c:v>0.97572815533980695</c:v>
                </c:pt>
                <c:pt idx="416">
                  <c:v>0.95873786407767003</c:v>
                </c:pt>
                <c:pt idx="417">
                  <c:v>0.97815533980582503</c:v>
                </c:pt>
                <c:pt idx="418">
                  <c:v>1</c:v>
                </c:pt>
                <c:pt idx="419">
                  <c:v>1</c:v>
                </c:pt>
                <c:pt idx="420">
                  <c:v>1.0194174757281551</c:v>
                </c:pt>
                <c:pt idx="421">
                  <c:v>1.0072815533980579</c:v>
                </c:pt>
                <c:pt idx="422">
                  <c:v>1.0145631067961161</c:v>
                </c:pt>
                <c:pt idx="423">
                  <c:v>1.02184466019417</c:v>
                </c:pt>
                <c:pt idx="424">
                  <c:v>1.0436893203883499</c:v>
                </c:pt>
                <c:pt idx="425">
                  <c:v>1.0679611650485441</c:v>
                </c:pt>
                <c:pt idx="426">
                  <c:v>1.0388349514563111</c:v>
                </c:pt>
                <c:pt idx="427">
                  <c:v>1.02184466019417</c:v>
                </c:pt>
                <c:pt idx="428">
                  <c:v>0.99514563106796095</c:v>
                </c:pt>
                <c:pt idx="429">
                  <c:v>1.0339805825242721</c:v>
                </c:pt>
                <c:pt idx="430">
                  <c:v>1.0266990291262139</c:v>
                </c:pt>
                <c:pt idx="431">
                  <c:v>0.990291262135922</c:v>
                </c:pt>
                <c:pt idx="432">
                  <c:v>0.99514563106796095</c:v>
                </c:pt>
                <c:pt idx="433">
                  <c:v>0.96359223300970898</c:v>
                </c:pt>
                <c:pt idx="434">
                  <c:v>0.96601941747572995</c:v>
                </c:pt>
                <c:pt idx="435">
                  <c:v>0.97815533980582503</c:v>
                </c:pt>
                <c:pt idx="436">
                  <c:v>1</c:v>
                </c:pt>
                <c:pt idx="437">
                  <c:v>1.0145631067961161</c:v>
                </c:pt>
                <c:pt idx="438">
                  <c:v>0.97572815533980695</c:v>
                </c:pt>
                <c:pt idx="439">
                  <c:v>0.98543689320388395</c:v>
                </c:pt>
                <c:pt idx="440">
                  <c:v>0.98300970873786297</c:v>
                </c:pt>
                <c:pt idx="441">
                  <c:v>1.0048543689320399</c:v>
                </c:pt>
                <c:pt idx="442">
                  <c:v>0.99757281553398103</c:v>
                </c:pt>
                <c:pt idx="443">
                  <c:v>0.99271844660194097</c:v>
                </c:pt>
                <c:pt idx="444">
                  <c:v>1</c:v>
                </c:pt>
                <c:pt idx="445">
                  <c:v>1.0242718446601939</c:v>
                </c:pt>
                <c:pt idx="446">
                  <c:v>1.02184466019417</c:v>
                </c:pt>
                <c:pt idx="447">
                  <c:v>1.036407766990294</c:v>
                </c:pt>
                <c:pt idx="448">
                  <c:v>1.0048543689320399</c:v>
                </c:pt>
                <c:pt idx="449">
                  <c:v>1.002427184466022</c:v>
                </c:pt>
                <c:pt idx="450">
                  <c:v>0.88592233009708699</c:v>
                </c:pt>
                <c:pt idx="451">
                  <c:v>0.85922330097087396</c:v>
                </c:pt>
                <c:pt idx="452">
                  <c:v>0.86407766990291301</c:v>
                </c:pt>
                <c:pt idx="453">
                  <c:v>0.89805825242718595</c:v>
                </c:pt>
                <c:pt idx="454">
                  <c:v>0.90291262135922301</c:v>
                </c:pt>
                <c:pt idx="455">
                  <c:v>0.89077669902912604</c:v>
                </c:pt>
                <c:pt idx="456">
                  <c:v>0.89077669902912604</c:v>
                </c:pt>
                <c:pt idx="457">
                  <c:v>0.90533980582524098</c:v>
                </c:pt>
                <c:pt idx="458">
                  <c:v>0.90048543689320404</c:v>
                </c:pt>
                <c:pt idx="459">
                  <c:v>0.90533980582524098</c:v>
                </c:pt>
                <c:pt idx="460">
                  <c:v>0.92961165048543803</c:v>
                </c:pt>
              </c:numCache>
            </c:numRef>
          </c:val>
          <c:smooth val="0"/>
          <c:extLst>
            <c:ext xmlns:c16="http://schemas.microsoft.com/office/drawing/2014/chart" uri="{C3380CC4-5D6E-409C-BE32-E72D297353CC}">
              <c16:uniqueId val="{00000001-CDDB-4633-A961-7A87144B2F15}"/>
            </c:ext>
          </c:extLst>
        </c:ser>
        <c:dLbls>
          <c:showLegendKey val="0"/>
          <c:showVal val="0"/>
          <c:showCatName val="0"/>
          <c:showSerName val="0"/>
          <c:showPercent val="0"/>
          <c:showBubbleSize val="0"/>
        </c:dLbls>
        <c:smooth val="0"/>
        <c:axId val="203710464"/>
        <c:axId val="203712384"/>
      </c:lineChart>
      <c:catAx>
        <c:axId val="203710464"/>
        <c:scaling>
          <c:orientation val="minMax"/>
        </c:scaling>
        <c:delete val="1"/>
        <c:axPos val="b"/>
        <c:majorTickMark val="out"/>
        <c:minorTickMark val="none"/>
        <c:tickLblPos val="none"/>
        <c:crossAx val="203712384"/>
        <c:crosses val="autoZero"/>
        <c:auto val="1"/>
        <c:lblAlgn val="ctr"/>
        <c:lblOffset val="100"/>
        <c:noMultiLvlLbl val="0"/>
      </c:catAx>
      <c:valAx>
        <c:axId val="203712384"/>
        <c:scaling>
          <c:orientation val="minMax"/>
          <c:max val="2"/>
          <c:min val="0.5"/>
        </c:scaling>
        <c:delete val="0"/>
        <c:axPos val="l"/>
        <c:majorGridlines/>
        <c:numFmt formatCode="General" sourceLinked="1"/>
        <c:majorTickMark val="out"/>
        <c:minorTickMark val="none"/>
        <c:tickLblPos val="nextTo"/>
        <c:crossAx val="203710464"/>
        <c:crosses val="autoZero"/>
        <c:crossBetween val="between"/>
        <c:majorUnit val="0.5"/>
      </c:valAx>
    </c:plotArea>
    <c:legend>
      <c:legendPos val="r"/>
      <c:overlay val="0"/>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3'!$F$1</c:f>
              <c:strCache>
                <c:ptCount val="1"/>
                <c:pt idx="0">
                  <c:v>BHP</c:v>
                </c:pt>
              </c:strCache>
            </c:strRef>
          </c:tx>
          <c:spPr>
            <a:ln w="15875"/>
          </c:spPr>
          <c:marker>
            <c:symbol val="none"/>
          </c:marker>
          <c:val>
            <c:numRef>
              <c:f>'3'!$F$2:$F$462</c:f>
              <c:numCache>
                <c:formatCode>General</c:formatCode>
                <c:ptCount val="461"/>
                <c:pt idx="0">
                  <c:v>0</c:v>
                </c:pt>
                <c:pt idx="1">
                  <c:v>-1.9584802193498602E-3</c:v>
                </c:pt>
                <c:pt idx="2">
                  <c:v>-4.3563579277864903E-2</c:v>
                </c:pt>
                <c:pt idx="3">
                  <c:v>-9.4378334017234406E-3</c:v>
                </c:pt>
                <c:pt idx="4">
                  <c:v>-1.15990057995029E-2</c:v>
                </c:pt>
                <c:pt idx="5">
                  <c:v>3.5205364626990802E-2</c:v>
                </c:pt>
                <c:pt idx="6">
                  <c:v>-2.7935222672064702E-2</c:v>
                </c:pt>
                <c:pt idx="7">
                  <c:v>2.5406080799666799E-2</c:v>
                </c:pt>
                <c:pt idx="8">
                  <c:v>1.9496344435418402E-2</c:v>
                </c:pt>
                <c:pt idx="9">
                  <c:v>5.9760956175296696E-3</c:v>
                </c:pt>
                <c:pt idx="10">
                  <c:v>-1.4653465346534601E-2</c:v>
                </c:pt>
                <c:pt idx="11">
                  <c:v>-1.4469453376205799E-2</c:v>
                </c:pt>
                <c:pt idx="12">
                  <c:v>8.9722675367047994E-3</c:v>
                </c:pt>
                <c:pt idx="13">
                  <c:v>2.42522231204534E-3</c:v>
                </c:pt>
                <c:pt idx="14">
                  <c:v>2.1370967741935601E-2</c:v>
                </c:pt>
                <c:pt idx="15">
                  <c:v>-1.97394393999207E-3</c:v>
                </c:pt>
                <c:pt idx="16">
                  <c:v>2.4525316455696E-2</c:v>
                </c:pt>
                <c:pt idx="17">
                  <c:v>7.3359073359073896E-3</c:v>
                </c:pt>
                <c:pt idx="18">
                  <c:v>5.7493292449213498E-3</c:v>
                </c:pt>
                <c:pt idx="19">
                  <c:v>-9.5274390243902697E-3</c:v>
                </c:pt>
                <c:pt idx="20">
                  <c:v>1.9238168526358799E-3</c:v>
                </c:pt>
                <c:pt idx="21">
                  <c:v>8.06451612903227E-3</c:v>
                </c:pt>
                <c:pt idx="22">
                  <c:v>1.2952380952381E-2</c:v>
                </c:pt>
                <c:pt idx="23">
                  <c:v>-6.7694622038360196E-3</c:v>
                </c:pt>
                <c:pt idx="24">
                  <c:v>1.02234002271866E-2</c:v>
                </c:pt>
                <c:pt idx="25">
                  <c:v>5.8470764617690997E-2</c:v>
                </c:pt>
                <c:pt idx="26">
                  <c:v>-2.0184135977336998E-2</c:v>
                </c:pt>
                <c:pt idx="27">
                  <c:v>1.4094687387061801E-2</c:v>
                </c:pt>
                <c:pt idx="28">
                  <c:v>1.8888096935139001E-2</c:v>
                </c:pt>
                <c:pt idx="29">
                  <c:v>-1.04931794333685E-3</c:v>
                </c:pt>
                <c:pt idx="30">
                  <c:v>8.0532212885153793E-3</c:v>
                </c:pt>
                <c:pt idx="31">
                  <c:v>9.7255991663773994E-3</c:v>
                </c:pt>
                <c:pt idx="32">
                  <c:v>-4.1279669762642702E-3</c:v>
                </c:pt>
                <c:pt idx="33">
                  <c:v>1.03626943005186E-3</c:v>
                </c:pt>
                <c:pt idx="34">
                  <c:v>1.31124913733609E-2</c:v>
                </c:pt>
                <c:pt idx="35">
                  <c:v>-1.73705722070845E-2</c:v>
                </c:pt>
                <c:pt idx="36">
                  <c:v>-2.4263431542461702E-3</c:v>
                </c:pt>
                <c:pt idx="37">
                  <c:v>5.5594162612926396E-3</c:v>
                </c:pt>
                <c:pt idx="38">
                  <c:v>1.31306150656532E-2</c:v>
                </c:pt>
                <c:pt idx="39">
                  <c:v>-1.60300136425649E-2</c:v>
                </c:pt>
                <c:pt idx="40">
                  <c:v>-5.9618717504332903E-2</c:v>
                </c:pt>
                <c:pt idx="41">
                  <c:v>8.1091043125694293E-3</c:v>
                </c:pt>
                <c:pt idx="42">
                  <c:v>-3.6928702010968997E-2</c:v>
                </c:pt>
                <c:pt idx="43">
                  <c:v>2.7334851936218599E-2</c:v>
                </c:pt>
                <c:pt idx="44">
                  <c:v>1.36733185513671E-2</c:v>
                </c:pt>
                <c:pt idx="45">
                  <c:v>-3.6456434560672201E-4</c:v>
                </c:pt>
                <c:pt idx="46">
                  <c:v>1.8234865061996801E-3</c:v>
                </c:pt>
                <c:pt idx="47">
                  <c:v>1.2013105205678901E-2</c:v>
                </c:pt>
                <c:pt idx="48">
                  <c:v>-1.4388489208630999E-3</c:v>
                </c:pt>
                <c:pt idx="49">
                  <c:v>-3.1700288184438298E-2</c:v>
                </c:pt>
                <c:pt idx="50">
                  <c:v>2.3437500000000201E-2</c:v>
                </c:pt>
                <c:pt idx="51">
                  <c:v>1.0541621228644001E-2</c:v>
                </c:pt>
                <c:pt idx="52">
                  <c:v>1.9784172661870599E-2</c:v>
                </c:pt>
                <c:pt idx="53">
                  <c:v>1.1640211640211701E-2</c:v>
                </c:pt>
                <c:pt idx="54">
                  <c:v>3.1380753138075001E-3</c:v>
                </c:pt>
                <c:pt idx="55">
                  <c:v>1.7031630170316399E-2</c:v>
                </c:pt>
                <c:pt idx="56">
                  <c:v>-2.0505809979495301E-3</c:v>
                </c:pt>
                <c:pt idx="57">
                  <c:v>2.8767123287671201E-2</c:v>
                </c:pt>
                <c:pt idx="58">
                  <c:v>-7.9893475366179505E-3</c:v>
                </c:pt>
                <c:pt idx="59">
                  <c:v>-1.04026845637584E-2</c:v>
                </c:pt>
                <c:pt idx="60">
                  <c:v>1.11902339776195E-2</c:v>
                </c:pt>
                <c:pt idx="61">
                  <c:v>2.34741784037574E-3</c:v>
                </c:pt>
                <c:pt idx="62">
                  <c:v>-1.80662428905989E-2</c:v>
                </c:pt>
                <c:pt idx="63">
                  <c:v>4.3952299829642397E-2</c:v>
                </c:pt>
                <c:pt idx="64">
                  <c:v>-1.01174934725849E-2</c:v>
                </c:pt>
                <c:pt idx="65">
                  <c:v>4.9455984174084904E-3</c:v>
                </c:pt>
                <c:pt idx="66">
                  <c:v>3.9370078740157402E-3</c:v>
                </c:pt>
                <c:pt idx="67">
                  <c:v>-1.20915032679739E-2</c:v>
                </c:pt>
                <c:pt idx="68">
                  <c:v>-1.2570294409526801E-2</c:v>
                </c:pt>
                <c:pt idx="69">
                  <c:v>1.80904522613064E-2</c:v>
                </c:pt>
                <c:pt idx="70">
                  <c:v>-1.08588351431393E-2</c:v>
                </c:pt>
                <c:pt idx="71">
                  <c:v>1.1310711909514401E-2</c:v>
                </c:pt>
                <c:pt idx="72">
                  <c:v>-2.5657894736842001E-2</c:v>
                </c:pt>
                <c:pt idx="73">
                  <c:v>7.7650236326807396E-3</c:v>
                </c:pt>
                <c:pt idx="74">
                  <c:v>5.0251256281406099E-3</c:v>
                </c:pt>
                <c:pt idx="75">
                  <c:v>3.3333333333351899E-4</c:v>
                </c:pt>
                <c:pt idx="76">
                  <c:v>6.9976674441851903E-3</c:v>
                </c:pt>
                <c:pt idx="77">
                  <c:v>-2.7465254798146901E-2</c:v>
                </c:pt>
                <c:pt idx="78">
                  <c:v>4.0830214358624902E-3</c:v>
                </c:pt>
                <c:pt idx="79">
                  <c:v>0.187732971873941</c:v>
                </c:pt>
                <c:pt idx="80">
                  <c:v>2.3680456490727801E-2</c:v>
                </c:pt>
                <c:pt idx="81">
                  <c:v>1.44927536231883E-2</c:v>
                </c:pt>
                <c:pt idx="82">
                  <c:v>1.9230769230769398E-2</c:v>
                </c:pt>
                <c:pt idx="83">
                  <c:v>1.1859838274932699E-2</c:v>
                </c:pt>
                <c:pt idx="84">
                  <c:v>3.43633457645178E-2</c:v>
                </c:pt>
                <c:pt idx="85">
                  <c:v>-9.5287149111510407E-3</c:v>
                </c:pt>
                <c:pt idx="86">
                  <c:v>-1.7160686427457199E-2</c:v>
                </c:pt>
                <c:pt idx="87">
                  <c:v>2.4338624338624298E-2</c:v>
                </c:pt>
                <c:pt idx="88">
                  <c:v>1.13636363636363E-2</c:v>
                </c:pt>
                <c:pt idx="89">
                  <c:v>-2.4514811031664901E-2</c:v>
                </c:pt>
                <c:pt idx="90">
                  <c:v>-2.6178010471211802E-4</c:v>
                </c:pt>
                <c:pt idx="91">
                  <c:v>-1.99004975124378E-2</c:v>
                </c:pt>
                <c:pt idx="92">
                  <c:v>6.6791343841838997E-3</c:v>
                </c:pt>
                <c:pt idx="93">
                  <c:v>1.9108280254776799E-2</c:v>
                </c:pt>
                <c:pt idx="94">
                  <c:v>-3.1249999999999399E-3</c:v>
                </c:pt>
                <c:pt idx="95">
                  <c:v>1.3061650992685501E-2</c:v>
                </c:pt>
                <c:pt idx="96">
                  <c:v>-1.8824136152656101E-2</c:v>
                </c:pt>
                <c:pt idx="97">
                  <c:v>-1.97109067017084E-2</c:v>
                </c:pt>
                <c:pt idx="98">
                  <c:v>-3.5656836461126003E-2</c:v>
                </c:pt>
                <c:pt idx="99">
                  <c:v>2.27967750903533E-2</c:v>
                </c:pt>
                <c:pt idx="100">
                  <c:v>5.70807284588205E-3</c:v>
                </c:pt>
                <c:pt idx="101">
                  <c:v>-2.8108108108108099E-2</c:v>
                </c:pt>
                <c:pt idx="102">
                  <c:v>8.06451612903227E-3</c:v>
                </c:pt>
                <c:pt idx="103">
                  <c:v>1.2137931034482701E-2</c:v>
                </c:pt>
                <c:pt idx="104">
                  <c:v>-2.15317525211229E-2</c:v>
                </c:pt>
                <c:pt idx="105">
                  <c:v>-2.7855153203343399E-3</c:v>
                </c:pt>
                <c:pt idx="106">
                  <c:v>2.51396648044695E-2</c:v>
                </c:pt>
                <c:pt idx="107">
                  <c:v>-1.0899182561309199E-3</c:v>
                </c:pt>
                <c:pt idx="108">
                  <c:v>-5.4555373704309802E-2</c:v>
                </c:pt>
                <c:pt idx="109">
                  <c:v>1.38488170802078E-2</c:v>
                </c:pt>
                <c:pt idx="110">
                  <c:v>-2.2766078542970701E-3</c:v>
                </c:pt>
                <c:pt idx="111">
                  <c:v>-5.30519110096975E-2</c:v>
                </c:pt>
                <c:pt idx="112">
                  <c:v>-6.0240963855422497E-3</c:v>
                </c:pt>
                <c:pt idx="113">
                  <c:v>-1.69696969696971E-2</c:v>
                </c:pt>
                <c:pt idx="114">
                  <c:v>7.5832305795314497E-2</c:v>
                </c:pt>
                <c:pt idx="115">
                  <c:v>1.7191977077363901E-2</c:v>
                </c:pt>
                <c:pt idx="116">
                  <c:v>-2.8169014084507E-3</c:v>
                </c:pt>
                <c:pt idx="117">
                  <c:v>6.4971751412429501E-2</c:v>
                </c:pt>
                <c:pt idx="118">
                  <c:v>-2.9177718832891199E-2</c:v>
                </c:pt>
                <c:pt idx="119">
                  <c:v>2.6502732240437001E-2</c:v>
                </c:pt>
                <c:pt idx="120">
                  <c:v>-1.5970188980570801E-3</c:v>
                </c:pt>
                <c:pt idx="121">
                  <c:v>-1.19968008531056E-2</c:v>
                </c:pt>
                <c:pt idx="122">
                  <c:v>1.86184565569345E-2</c:v>
                </c:pt>
                <c:pt idx="123">
                  <c:v>1.7748344370861001E-2</c:v>
                </c:pt>
                <c:pt idx="124">
                  <c:v>3.9042165538782998E-3</c:v>
                </c:pt>
                <c:pt idx="125">
                  <c:v>2.5926886180971398E-4</c:v>
                </c:pt>
                <c:pt idx="126">
                  <c:v>-3.6288232244687801E-3</c:v>
                </c:pt>
                <c:pt idx="127">
                  <c:v>1.1966701352757601E-2</c:v>
                </c:pt>
                <c:pt idx="128">
                  <c:v>2.1850899742930498E-2</c:v>
                </c:pt>
                <c:pt idx="129">
                  <c:v>-3.6477987421383799E-2</c:v>
                </c:pt>
                <c:pt idx="130">
                  <c:v>3.3942558746735698E-3</c:v>
                </c:pt>
                <c:pt idx="131">
                  <c:v>1.8214936247724601E-3</c:v>
                </c:pt>
                <c:pt idx="132">
                  <c:v>3.8961038961038402E-3</c:v>
                </c:pt>
                <c:pt idx="133">
                  <c:v>1.9404915912031102E-2</c:v>
                </c:pt>
                <c:pt idx="134">
                  <c:v>-1.4720812182740999E-2</c:v>
                </c:pt>
                <c:pt idx="135">
                  <c:v>-4.3791859866050302E-3</c:v>
                </c:pt>
                <c:pt idx="136">
                  <c:v>4.6313065976714203E-2</c:v>
                </c:pt>
                <c:pt idx="137">
                  <c:v>1.40949554896144E-2</c:v>
                </c:pt>
                <c:pt idx="138">
                  <c:v>-2.4384296513047001E-4</c:v>
                </c:pt>
                <c:pt idx="139">
                  <c:v>5.2195121951219697E-2</c:v>
                </c:pt>
                <c:pt idx="140">
                  <c:v>3.38433008808533E-2</c:v>
                </c:pt>
                <c:pt idx="141">
                  <c:v>-3.2286995515695298E-2</c:v>
                </c:pt>
                <c:pt idx="142">
                  <c:v>8.3410565338277991E-3</c:v>
                </c:pt>
                <c:pt idx="143">
                  <c:v>2.3667279411764601E-2</c:v>
                </c:pt>
                <c:pt idx="144">
                  <c:v>-1.12233445566778E-3</c:v>
                </c:pt>
                <c:pt idx="145">
                  <c:v>3.4831460674157398E-2</c:v>
                </c:pt>
                <c:pt idx="146">
                  <c:v>-1.8458197611291999E-2</c:v>
                </c:pt>
                <c:pt idx="147">
                  <c:v>-3.20796460176992E-2</c:v>
                </c:pt>
                <c:pt idx="148">
                  <c:v>8.0000000000000192E-3</c:v>
                </c:pt>
                <c:pt idx="149">
                  <c:v>1.3378684807256101E-2</c:v>
                </c:pt>
                <c:pt idx="150">
                  <c:v>-4.6990378160662802E-3</c:v>
                </c:pt>
                <c:pt idx="151">
                  <c:v>2.29316546762591E-2</c:v>
                </c:pt>
                <c:pt idx="152">
                  <c:v>1.18681318681318E-2</c:v>
                </c:pt>
                <c:pt idx="153">
                  <c:v>3.4752389226759802E-3</c:v>
                </c:pt>
                <c:pt idx="154">
                  <c:v>6.49350649350635E-3</c:v>
                </c:pt>
                <c:pt idx="155">
                  <c:v>-1.7204301075267601E-3</c:v>
                </c:pt>
                <c:pt idx="156">
                  <c:v>-2.58509263248618E-3</c:v>
                </c:pt>
                <c:pt idx="157">
                  <c:v>3.02375809935207E-2</c:v>
                </c:pt>
                <c:pt idx="158">
                  <c:v>-1.25786163522012E-2</c:v>
                </c:pt>
                <c:pt idx="159">
                  <c:v>-2.5053078556263399E-2</c:v>
                </c:pt>
                <c:pt idx="160">
                  <c:v>1.74216027874574E-3</c:v>
                </c:pt>
                <c:pt idx="161">
                  <c:v>-4.3478260869567204E-3</c:v>
                </c:pt>
                <c:pt idx="162">
                  <c:v>-2.3144104803493399E-2</c:v>
                </c:pt>
                <c:pt idx="163">
                  <c:v>2.2798390701832798E-2</c:v>
                </c:pt>
                <c:pt idx="164">
                  <c:v>3.3653846153846E-2</c:v>
                </c:pt>
                <c:pt idx="165">
                  <c:v>-8.8794926004227906E-3</c:v>
                </c:pt>
                <c:pt idx="166">
                  <c:v>-1.6638225255972802E-2</c:v>
                </c:pt>
                <c:pt idx="167">
                  <c:v>1.7353579175704899E-2</c:v>
                </c:pt>
                <c:pt idx="168">
                  <c:v>-4.0511727078891301E-2</c:v>
                </c:pt>
                <c:pt idx="169">
                  <c:v>-2.8888888888888801E-2</c:v>
                </c:pt>
                <c:pt idx="170">
                  <c:v>1.02974828375286E-2</c:v>
                </c:pt>
                <c:pt idx="171">
                  <c:v>1.6081540203850601E-2</c:v>
                </c:pt>
                <c:pt idx="172">
                  <c:v>-3.6112349531877003E-2</c:v>
                </c:pt>
                <c:pt idx="173">
                  <c:v>-1.78075855689179E-2</c:v>
                </c:pt>
                <c:pt idx="174">
                  <c:v>-1.8130445020013899E-2</c:v>
                </c:pt>
                <c:pt idx="175">
                  <c:v>2.3980815347719501E-3</c:v>
                </c:pt>
                <c:pt idx="176">
                  <c:v>9.5693779904308905E-3</c:v>
                </c:pt>
                <c:pt idx="177">
                  <c:v>-2.4881516587677999E-2</c:v>
                </c:pt>
                <c:pt idx="178">
                  <c:v>0</c:v>
                </c:pt>
                <c:pt idx="179">
                  <c:v>1.06925880923452E-2</c:v>
                </c:pt>
                <c:pt idx="180">
                  <c:v>-3.1017071411397101E-2</c:v>
                </c:pt>
                <c:pt idx="181">
                  <c:v>1.8610421836228401E-2</c:v>
                </c:pt>
                <c:pt idx="182">
                  <c:v>-1.48599269183923E-2</c:v>
                </c:pt>
                <c:pt idx="183">
                  <c:v>-4.2037586547970596E-3</c:v>
                </c:pt>
                <c:pt idx="184">
                  <c:v>4.5691581822697003E-2</c:v>
                </c:pt>
                <c:pt idx="185">
                  <c:v>-3.7995725480882798E-3</c:v>
                </c:pt>
                <c:pt idx="186">
                  <c:v>-1.54946364719906E-2</c:v>
                </c:pt>
                <c:pt idx="187">
                  <c:v>1.69491525423731E-2</c:v>
                </c:pt>
                <c:pt idx="188">
                  <c:v>2.33333333333334E-2</c:v>
                </c:pt>
                <c:pt idx="189">
                  <c:v>5.1186598417869399E-3</c:v>
                </c:pt>
                <c:pt idx="190">
                  <c:v>-2.31481481481477E-3</c:v>
                </c:pt>
                <c:pt idx="191">
                  <c:v>-9.2807424593968207E-3</c:v>
                </c:pt>
                <c:pt idx="192">
                  <c:v>1.59250585480093E-2</c:v>
                </c:pt>
                <c:pt idx="193">
                  <c:v>2.7662517289073298E-3</c:v>
                </c:pt>
                <c:pt idx="194">
                  <c:v>2.06896551724146E-3</c:v>
                </c:pt>
                <c:pt idx="195">
                  <c:v>1.39940353292041E-2</c:v>
                </c:pt>
                <c:pt idx="196">
                  <c:v>-2.2624434389140299E-2</c:v>
                </c:pt>
                <c:pt idx="197">
                  <c:v>1.38888888888889E-3</c:v>
                </c:pt>
                <c:pt idx="198">
                  <c:v>-2.7970411465557201E-2</c:v>
                </c:pt>
                <c:pt idx="199">
                  <c:v>-3.9952437574316199E-2</c:v>
                </c:pt>
                <c:pt idx="200">
                  <c:v>-6.6881347535298098E-3</c:v>
                </c:pt>
                <c:pt idx="201">
                  <c:v>-1.24688279301755E-3</c:v>
                </c:pt>
                <c:pt idx="202">
                  <c:v>-1.3732833957553E-2</c:v>
                </c:pt>
                <c:pt idx="203">
                  <c:v>3.79746835443041E-3</c:v>
                </c:pt>
                <c:pt idx="204">
                  <c:v>2.1941992433795899E-2</c:v>
                </c:pt>
                <c:pt idx="205">
                  <c:v>1.4313919052319799E-2</c:v>
                </c:pt>
                <c:pt idx="206">
                  <c:v>-1.43552311435523E-2</c:v>
                </c:pt>
                <c:pt idx="207">
                  <c:v>-9.1335472722783497E-3</c:v>
                </c:pt>
                <c:pt idx="208">
                  <c:v>3.9860488290981398E-3</c:v>
                </c:pt>
                <c:pt idx="209">
                  <c:v>-4.9627791563274801E-3</c:v>
                </c:pt>
                <c:pt idx="210">
                  <c:v>1.8703241895261999E-2</c:v>
                </c:pt>
                <c:pt idx="211">
                  <c:v>-2.03182374541005E-2</c:v>
                </c:pt>
                <c:pt idx="212">
                  <c:v>-2.54872563718141E-2</c:v>
                </c:pt>
                <c:pt idx="213">
                  <c:v>5.12820512820511E-3</c:v>
                </c:pt>
                <c:pt idx="214">
                  <c:v>-2.8061224489794902E-3</c:v>
                </c:pt>
                <c:pt idx="215">
                  <c:v>-2.0209772320286801E-2</c:v>
                </c:pt>
                <c:pt idx="216">
                  <c:v>-1.5665796344647199E-3</c:v>
                </c:pt>
                <c:pt idx="217">
                  <c:v>1.2290794979079599E-2</c:v>
                </c:pt>
                <c:pt idx="218">
                  <c:v>-3.0741410488245802E-2</c:v>
                </c:pt>
                <c:pt idx="219">
                  <c:v>-2.7185501066098201E-2</c:v>
                </c:pt>
                <c:pt idx="220">
                  <c:v>-4.6575342465753303E-2</c:v>
                </c:pt>
                <c:pt idx="221">
                  <c:v>-4.3390804597701102E-2</c:v>
                </c:pt>
                <c:pt idx="222">
                  <c:v>-6.8789426254130398E-2</c:v>
                </c:pt>
                <c:pt idx="223">
                  <c:v>9.3225806451613297E-2</c:v>
                </c:pt>
                <c:pt idx="224">
                  <c:v>2.74417232221894E-2</c:v>
                </c:pt>
                <c:pt idx="225">
                  <c:v>5.68638713383115E-2</c:v>
                </c:pt>
                <c:pt idx="226">
                  <c:v>-2.9891304347826001E-2</c:v>
                </c:pt>
                <c:pt idx="227">
                  <c:v>1.1484593837534999E-2</c:v>
                </c:pt>
                <c:pt idx="228">
                  <c:v>2.60315702021599E-2</c:v>
                </c:pt>
                <c:pt idx="229">
                  <c:v>4.0485829959514399E-2</c:v>
                </c:pt>
                <c:pt idx="230">
                  <c:v>1.9974059662775601E-2</c:v>
                </c:pt>
                <c:pt idx="231">
                  <c:v>8.3926754832146493E-3</c:v>
                </c:pt>
                <c:pt idx="232">
                  <c:v>-7.5409836065573804E-2</c:v>
                </c:pt>
                <c:pt idx="233">
                  <c:v>7.0921985815604102E-3</c:v>
                </c:pt>
                <c:pt idx="234">
                  <c:v>-2.1126760563380202E-2</c:v>
                </c:pt>
                <c:pt idx="235">
                  <c:v>-8.0243497509684507E-3</c:v>
                </c:pt>
                <c:pt idx="236">
                  <c:v>2.9567642956764201E-2</c:v>
                </c:pt>
                <c:pt idx="237">
                  <c:v>1.1920888648063101E-2</c:v>
                </c:pt>
                <c:pt idx="238">
                  <c:v>4.49799196787148E-2</c:v>
                </c:pt>
                <c:pt idx="239">
                  <c:v>6.6615424032794397E-3</c:v>
                </c:pt>
                <c:pt idx="240">
                  <c:v>-8.3990837363196093E-3</c:v>
                </c:pt>
                <c:pt idx="241">
                  <c:v>1.8993839835728998E-2</c:v>
                </c:pt>
                <c:pt idx="242">
                  <c:v>-2.5440806045340301E-2</c:v>
                </c:pt>
                <c:pt idx="243">
                  <c:v>8.0124063065392503E-3</c:v>
                </c:pt>
                <c:pt idx="244">
                  <c:v>1.8717948717948501E-2</c:v>
                </c:pt>
                <c:pt idx="245">
                  <c:v>-1.7115529826327702E-2</c:v>
                </c:pt>
                <c:pt idx="246">
                  <c:v>-7.6824583866835902E-3</c:v>
                </c:pt>
                <c:pt idx="247">
                  <c:v>2.8387096774193502E-2</c:v>
                </c:pt>
                <c:pt idx="248">
                  <c:v>-6.2735257214554504E-3</c:v>
                </c:pt>
                <c:pt idx="249">
                  <c:v>-5.0505050505056403E-4</c:v>
                </c:pt>
                <c:pt idx="250">
                  <c:v>-2.5012632642748701E-2</c:v>
                </c:pt>
                <c:pt idx="251">
                  <c:v>1.81394143560487E-3</c:v>
                </c:pt>
                <c:pt idx="252">
                  <c:v>9.5706156233834692E-3</c:v>
                </c:pt>
                <c:pt idx="253">
                  <c:v>1.97284140404815E-2</c:v>
                </c:pt>
                <c:pt idx="254">
                  <c:v>-2.3115577889447202E-2</c:v>
                </c:pt>
                <c:pt idx="255">
                  <c:v>-4.0637860082304599E-2</c:v>
                </c:pt>
                <c:pt idx="256">
                  <c:v>-4.5844504021447602E-2</c:v>
                </c:pt>
                <c:pt idx="257">
                  <c:v>3.3998314133183397E-2</c:v>
                </c:pt>
                <c:pt idx="258">
                  <c:v>-1.14130434782608E-2</c:v>
                </c:pt>
                <c:pt idx="259">
                  <c:v>4.2330951072017703E-2</c:v>
                </c:pt>
                <c:pt idx="260">
                  <c:v>-1.10759493670888E-2</c:v>
                </c:pt>
                <c:pt idx="261">
                  <c:v>-4.79999999999998E-2</c:v>
                </c:pt>
                <c:pt idx="262">
                  <c:v>3.50140056022408E-2</c:v>
                </c:pt>
                <c:pt idx="263">
                  <c:v>-8.3355886332882795E-2</c:v>
                </c:pt>
                <c:pt idx="264">
                  <c:v>1.5943312666076001E-2</c:v>
                </c:pt>
                <c:pt idx="265">
                  <c:v>2.6155187445510202E-2</c:v>
                </c:pt>
                <c:pt idx="266">
                  <c:v>1.2744265080713701E-2</c:v>
                </c:pt>
                <c:pt idx="267">
                  <c:v>8.1096196868009306E-3</c:v>
                </c:pt>
                <c:pt idx="268">
                  <c:v>-6.6574202496532103E-3</c:v>
                </c:pt>
                <c:pt idx="269">
                  <c:v>2.3457134878525601E-2</c:v>
                </c:pt>
                <c:pt idx="270">
                  <c:v>2.7285129604366402E-3</c:v>
                </c:pt>
                <c:pt idx="271">
                  <c:v>3.64625850340137E-2</c:v>
                </c:pt>
                <c:pt idx="272">
                  <c:v>1.33893410343922E-2</c:v>
                </c:pt>
                <c:pt idx="273">
                  <c:v>5.0518134715025899E-2</c:v>
                </c:pt>
                <c:pt idx="274">
                  <c:v>-3.6991368680642299E-3</c:v>
                </c:pt>
                <c:pt idx="275">
                  <c:v>3.7376237623762597E-2</c:v>
                </c:pt>
                <c:pt idx="276">
                  <c:v>2.1474588403722701E-3</c:v>
                </c:pt>
                <c:pt idx="277">
                  <c:v>3.8095238095239301E-3</c:v>
                </c:pt>
                <c:pt idx="278">
                  <c:v>-1.2096774193548401E-2</c:v>
                </c:pt>
                <c:pt idx="279">
                  <c:v>8.4033613445377801E-3</c:v>
                </c:pt>
                <c:pt idx="280">
                  <c:v>1.9047619047619001E-2</c:v>
                </c:pt>
                <c:pt idx="281">
                  <c:v>1.3785046728972E-2</c:v>
                </c:pt>
                <c:pt idx="282">
                  <c:v>-2.23553814242912E-2</c:v>
                </c:pt>
                <c:pt idx="283">
                  <c:v>3.70108439415371E-2</c:v>
                </c:pt>
                <c:pt idx="284">
                  <c:v>-1.0684246419640799E-2</c:v>
                </c:pt>
                <c:pt idx="285">
                  <c:v>3.6305147058823699E-2</c:v>
                </c:pt>
                <c:pt idx="286">
                  <c:v>-4.4345898004436498E-3</c:v>
                </c:pt>
                <c:pt idx="287">
                  <c:v>-2.8953229398663599E-2</c:v>
                </c:pt>
                <c:pt idx="288">
                  <c:v>6.6513761467890103E-3</c:v>
                </c:pt>
                <c:pt idx="289">
                  <c:v>-3.6910457963089602E-2</c:v>
                </c:pt>
                <c:pt idx="290">
                  <c:v>1.49041873669269E-2</c:v>
                </c:pt>
                <c:pt idx="291">
                  <c:v>1.2121212121212199E-2</c:v>
                </c:pt>
                <c:pt idx="292">
                  <c:v>1.61216029479503E-2</c:v>
                </c:pt>
                <c:pt idx="293">
                  <c:v>6.7996373526746602E-3</c:v>
                </c:pt>
                <c:pt idx="294">
                  <c:v>1.9585772174695901E-2</c:v>
                </c:pt>
                <c:pt idx="295">
                  <c:v>-7.5071759770368703E-3</c:v>
                </c:pt>
                <c:pt idx="296">
                  <c:v>3.4482758620689502E-2</c:v>
                </c:pt>
                <c:pt idx="297">
                  <c:v>7.5268817204301496E-3</c:v>
                </c:pt>
                <c:pt idx="298">
                  <c:v>-2.2838847385272198E-2</c:v>
                </c:pt>
                <c:pt idx="299">
                  <c:v>6.0725207514198201E-2</c:v>
                </c:pt>
                <c:pt idx="300">
                  <c:v>-1.1943986820428401E-2</c:v>
                </c:pt>
                <c:pt idx="301">
                  <c:v>1.5006252605252301E-2</c:v>
                </c:pt>
                <c:pt idx="302">
                  <c:v>1.7453798767967099E-2</c:v>
                </c:pt>
                <c:pt idx="303">
                  <c:v>-1.8970736629667001E-2</c:v>
                </c:pt>
                <c:pt idx="304">
                  <c:v>-3.5795103888088903E-2</c:v>
                </c:pt>
                <c:pt idx="305">
                  <c:v>1.7708555579261799E-2</c:v>
                </c:pt>
                <c:pt idx="306">
                  <c:v>-4.4025157232704401E-3</c:v>
                </c:pt>
                <c:pt idx="307">
                  <c:v>-1.74773636555066E-2</c:v>
                </c:pt>
                <c:pt idx="308">
                  <c:v>8.5726532361785404E-4</c:v>
                </c:pt>
                <c:pt idx="309">
                  <c:v>-3.4261241970021401E-2</c:v>
                </c:pt>
                <c:pt idx="310">
                  <c:v>2.03991130820401E-2</c:v>
                </c:pt>
                <c:pt idx="311">
                  <c:v>-5.4758800521512503E-2</c:v>
                </c:pt>
                <c:pt idx="312">
                  <c:v>4.57471264367817E-2</c:v>
                </c:pt>
                <c:pt idx="313">
                  <c:v>-2.1323367773137002E-2</c:v>
                </c:pt>
                <c:pt idx="314">
                  <c:v>-1.7969451931717599E-3</c:v>
                </c:pt>
                <c:pt idx="315">
                  <c:v>-4.3654365436543503E-2</c:v>
                </c:pt>
                <c:pt idx="316">
                  <c:v>3.5294117647058698E-2</c:v>
                </c:pt>
                <c:pt idx="317">
                  <c:v>-1.6818181818181802E-2</c:v>
                </c:pt>
                <c:pt idx="318">
                  <c:v>4.16088765603328E-3</c:v>
                </c:pt>
                <c:pt idx="319">
                  <c:v>-3.77532228360958E-2</c:v>
                </c:pt>
                <c:pt idx="320">
                  <c:v>2.9665071770335099E-2</c:v>
                </c:pt>
                <c:pt idx="321">
                  <c:v>1.32434944237918E-2</c:v>
                </c:pt>
                <c:pt idx="322">
                  <c:v>3.0268287090116999E-2</c:v>
                </c:pt>
                <c:pt idx="323">
                  <c:v>8.6801691520144095E-3</c:v>
                </c:pt>
                <c:pt idx="324">
                  <c:v>-7.2815533980582596E-3</c:v>
                </c:pt>
                <c:pt idx="325">
                  <c:v>-7.5572349410980601E-3</c:v>
                </c:pt>
                <c:pt idx="326">
                  <c:v>-1.1198208286673499E-3</c:v>
                </c:pt>
                <c:pt idx="327">
                  <c:v>2.86995515695068E-2</c:v>
                </c:pt>
                <c:pt idx="328">
                  <c:v>-4.7079337401918102E-2</c:v>
                </c:pt>
                <c:pt idx="329">
                  <c:v>5.2607502287282896E-3</c:v>
                </c:pt>
                <c:pt idx="330">
                  <c:v>-2.4118316268487001E-2</c:v>
                </c:pt>
                <c:pt idx="331">
                  <c:v>1.8885521100489699E-2</c:v>
                </c:pt>
                <c:pt idx="332">
                  <c:v>1.6018306636155399E-2</c:v>
                </c:pt>
                <c:pt idx="333">
                  <c:v>-3.4009009009009099E-2</c:v>
                </c:pt>
                <c:pt idx="334">
                  <c:v>-7.1578456516670497E-2</c:v>
                </c:pt>
                <c:pt idx="335">
                  <c:v>2.2099447513812199E-2</c:v>
                </c:pt>
                <c:pt idx="336">
                  <c:v>-2.3341523341523399E-2</c:v>
                </c:pt>
                <c:pt idx="337">
                  <c:v>-6.2893081761005304E-3</c:v>
                </c:pt>
                <c:pt idx="338">
                  <c:v>1.2151898734177101E-2</c:v>
                </c:pt>
                <c:pt idx="339">
                  <c:v>-2.9514757378689201E-2</c:v>
                </c:pt>
                <c:pt idx="340">
                  <c:v>3.9948453608247503E-2</c:v>
                </c:pt>
                <c:pt idx="341">
                  <c:v>-1.21437422552665E-2</c:v>
                </c:pt>
                <c:pt idx="342">
                  <c:v>-1.25439036628199E-2</c:v>
                </c:pt>
                <c:pt idx="343">
                  <c:v>-1.7784552845529001E-3</c:v>
                </c:pt>
                <c:pt idx="344">
                  <c:v>-4.42860778824129E-2</c:v>
                </c:pt>
                <c:pt idx="345">
                  <c:v>-2.3968042609853499E-2</c:v>
                </c:pt>
                <c:pt idx="346">
                  <c:v>4.2291950886766801E-2</c:v>
                </c:pt>
                <c:pt idx="347">
                  <c:v>2.0942408376963401E-2</c:v>
                </c:pt>
                <c:pt idx="348">
                  <c:v>-8.2051282051283196E-3</c:v>
                </c:pt>
                <c:pt idx="349">
                  <c:v>-2.92140641158222E-2</c:v>
                </c:pt>
                <c:pt idx="350">
                  <c:v>-1.67776298268974E-2</c:v>
                </c:pt>
                <c:pt idx="351">
                  <c:v>2.9252437703141801E-2</c:v>
                </c:pt>
                <c:pt idx="352">
                  <c:v>6.5789473684210202E-3</c:v>
                </c:pt>
                <c:pt idx="353">
                  <c:v>2.6405228758170099E-2</c:v>
                </c:pt>
                <c:pt idx="354">
                  <c:v>1.1462047885889099E-2</c:v>
                </c:pt>
                <c:pt idx="355">
                  <c:v>-1.51095441954169E-2</c:v>
                </c:pt>
                <c:pt idx="356">
                  <c:v>-1.9432370237790798E-2</c:v>
                </c:pt>
                <c:pt idx="357">
                  <c:v>-6.5971316818774495E-2</c:v>
                </c:pt>
                <c:pt idx="358">
                  <c:v>3.9084310441094401E-2</c:v>
                </c:pt>
                <c:pt idx="359">
                  <c:v>-8.0601826974746897E-4</c:v>
                </c:pt>
                <c:pt idx="360">
                  <c:v>-1.07555794568437E-3</c:v>
                </c:pt>
                <c:pt idx="361">
                  <c:v>1.6150740242262299E-3</c:v>
                </c:pt>
                <c:pt idx="362">
                  <c:v>-1.2093523246439201E-2</c:v>
                </c:pt>
                <c:pt idx="363">
                  <c:v>5.2774755168661702E-2</c:v>
                </c:pt>
                <c:pt idx="364">
                  <c:v>-1.8604651162790899E-2</c:v>
                </c:pt>
                <c:pt idx="365">
                  <c:v>1.6324381253291401E-2</c:v>
                </c:pt>
                <c:pt idx="366">
                  <c:v>-4.1450777202072603E-2</c:v>
                </c:pt>
                <c:pt idx="367">
                  <c:v>4.6756756756756598E-2</c:v>
                </c:pt>
                <c:pt idx="368">
                  <c:v>5.6803511489802502E-3</c:v>
                </c:pt>
                <c:pt idx="369">
                  <c:v>3.0808729139923E-2</c:v>
                </c:pt>
                <c:pt idx="370">
                  <c:v>-3.7359900373599201E-3</c:v>
                </c:pt>
                <c:pt idx="371">
                  <c:v>1.87500000000001E-2</c:v>
                </c:pt>
                <c:pt idx="372">
                  <c:v>3.4355828220857801E-3</c:v>
                </c:pt>
                <c:pt idx="373">
                  <c:v>2.1032037172903001E-2</c:v>
                </c:pt>
                <c:pt idx="374">
                  <c:v>-8.38323353293427E-3</c:v>
                </c:pt>
                <c:pt idx="375">
                  <c:v>-7.7294685990339099E-3</c:v>
                </c:pt>
                <c:pt idx="376">
                  <c:v>-4.3573515092502402E-2</c:v>
                </c:pt>
                <c:pt idx="377">
                  <c:v>-3.4105370323237197E-2</c:v>
                </c:pt>
                <c:pt idx="378">
                  <c:v>-2.21343873517789E-2</c:v>
                </c:pt>
                <c:pt idx="379">
                  <c:v>-2.9641606036108202E-3</c:v>
                </c:pt>
                <c:pt idx="380">
                  <c:v>1.62162162162163E-2</c:v>
                </c:pt>
                <c:pt idx="381">
                  <c:v>-4.1223404255319299E-2</c:v>
                </c:pt>
                <c:pt idx="382">
                  <c:v>-3.4674063800277502E-2</c:v>
                </c:pt>
                <c:pt idx="383">
                  <c:v>-9.4827586206894798E-3</c:v>
                </c:pt>
                <c:pt idx="384">
                  <c:v>4.4386422976501597E-2</c:v>
                </c:pt>
                <c:pt idx="385">
                  <c:v>1.38888888888889E-3</c:v>
                </c:pt>
                <c:pt idx="386">
                  <c:v>9.7087378640776708E-3</c:v>
                </c:pt>
                <c:pt idx="387">
                  <c:v>-2.0604395604395601E-2</c:v>
                </c:pt>
                <c:pt idx="388">
                  <c:v>-1.82328190743337E-2</c:v>
                </c:pt>
                <c:pt idx="389">
                  <c:v>1.1428571428571401E-2</c:v>
                </c:pt>
                <c:pt idx="390">
                  <c:v>0.121468926553673</c:v>
                </c:pt>
                <c:pt idx="391">
                  <c:v>-4.5340050377833903E-2</c:v>
                </c:pt>
                <c:pt idx="392">
                  <c:v>-7.9155672823228102E-4</c:v>
                </c:pt>
                <c:pt idx="393">
                  <c:v>-3.8817005545286602E-2</c:v>
                </c:pt>
                <c:pt idx="394">
                  <c:v>-1.53846153846152E-2</c:v>
                </c:pt>
                <c:pt idx="395">
                  <c:v>-4.4642857142857199E-2</c:v>
                </c:pt>
                <c:pt idx="396">
                  <c:v>-9.4626168224299506E-2</c:v>
                </c:pt>
                <c:pt idx="397">
                  <c:v>5.6451612903225798E-2</c:v>
                </c:pt>
                <c:pt idx="398">
                  <c:v>-3.2977099236641202E-2</c:v>
                </c:pt>
                <c:pt idx="399">
                  <c:v>-3.9469529523208202E-2</c:v>
                </c:pt>
                <c:pt idx="400">
                  <c:v>-2.07100591715976E-2</c:v>
                </c:pt>
                <c:pt idx="401">
                  <c:v>6.4115474991608107E-2</c:v>
                </c:pt>
                <c:pt idx="402">
                  <c:v>-5.6782334384858198E-2</c:v>
                </c:pt>
                <c:pt idx="403">
                  <c:v>-2.0066889632106601E-3</c:v>
                </c:pt>
                <c:pt idx="404">
                  <c:v>-7.0375335120643395E-2</c:v>
                </c:pt>
                <c:pt idx="405">
                  <c:v>8.1470800288392195E-2</c:v>
                </c:pt>
                <c:pt idx="406">
                  <c:v>3.3333333333333402E-2</c:v>
                </c:pt>
                <c:pt idx="407">
                  <c:v>-4.19354838709678E-2</c:v>
                </c:pt>
                <c:pt idx="408">
                  <c:v>-0.13131313131313099</c:v>
                </c:pt>
                <c:pt idx="409">
                  <c:v>-4.6899224806201803E-2</c:v>
                </c:pt>
                <c:pt idx="410">
                  <c:v>7.7267181781211905E-2</c:v>
                </c:pt>
                <c:pt idx="411">
                  <c:v>0.106455266138165</c:v>
                </c:pt>
                <c:pt idx="412">
                  <c:v>-7.0283179802115403E-2</c:v>
                </c:pt>
                <c:pt idx="413">
                  <c:v>-9.3577981651376096E-2</c:v>
                </c:pt>
                <c:pt idx="414">
                  <c:v>-1.2955465587044499E-2</c:v>
                </c:pt>
                <c:pt idx="415">
                  <c:v>9.0237899917966699E-3</c:v>
                </c:pt>
                <c:pt idx="416">
                  <c:v>3.0894308943089401E-2</c:v>
                </c:pt>
                <c:pt idx="417">
                  <c:v>3.7066246056782402E-2</c:v>
                </c:pt>
                <c:pt idx="418">
                  <c:v>8.7452471482889704E-2</c:v>
                </c:pt>
                <c:pt idx="419">
                  <c:v>-2.13286713286714E-2</c:v>
                </c:pt>
                <c:pt idx="420">
                  <c:v>6.8238656663093894E-2</c:v>
                </c:pt>
                <c:pt idx="421">
                  <c:v>-2.6086956521739101E-2</c:v>
                </c:pt>
                <c:pt idx="422">
                  <c:v>8.5164835164835598E-2</c:v>
                </c:pt>
                <c:pt idx="423">
                  <c:v>-7.5949367088607694E-2</c:v>
                </c:pt>
                <c:pt idx="424">
                  <c:v>-4.3493150684931502E-2</c:v>
                </c:pt>
                <c:pt idx="425">
                  <c:v>7.0175438596491502E-2</c:v>
                </c:pt>
                <c:pt idx="426">
                  <c:v>-3.6467045834727402E-2</c:v>
                </c:pt>
                <c:pt idx="427">
                  <c:v>-1.7361111111111199E-2</c:v>
                </c:pt>
                <c:pt idx="428">
                  <c:v>-0.11660777385159</c:v>
                </c:pt>
                <c:pt idx="429">
                  <c:v>5.5999999999999897E-2</c:v>
                </c:pt>
                <c:pt idx="430">
                  <c:v>-4.9242424242424199E-2</c:v>
                </c:pt>
                <c:pt idx="431">
                  <c:v>-3.5856573705179397E-2</c:v>
                </c:pt>
                <c:pt idx="432">
                  <c:v>-4.1322314049586903E-2</c:v>
                </c:pt>
                <c:pt idx="433">
                  <c:v>-9.0517241379310304E-2</c:v>
                </c:pt>
                <c:pt idx="434">
                  <c:v>3.7914691943127701E-2</c:v>
                </c:pt>
                <c:pt idx="435">
                  <c:v>6.7579908675798994E-2</c:v>
                </c:pt>
                <c:pt idx="436">
                  <c:v>0.12147134302823</c:v>
                </c:pt>
                <c:pt idx="437">
                  <c:v>3.92829900839054E-2</c:v>
                </c:pt>
                <c:pt idx="438">
                  <c:v>5.6880733944954201E-2</c:v>
                </c:pt>
                <c:pt idx="439">
                  <c:v>7.6388888888888895E-2</c:v>
                </c:pt>
                <c:pt idx="440">
                  <c:v>-3.5483870967742102E-2</c:v>
                </c:pt>
                <c:pt idx="441">
                  <c:v>-9.5986622073578498E-2</c:v>
                </c:pt>
                <c:pt idx="442">
                  <c:v>2.8856825749167501E-2</c:v>
                </c:pt>
                <c:pt idx="443">
                  <c:v>-1.1147069399496499E-2</c:v>
                </c:pt>
                <c:pt idx="444">
                  <c:v>-4.9090909090909199E-2</c:v>
                </c:pt>
                <c:pt idx="445">
                  <c:v>4.0917782026768601E-2</c:v>
                </c:pt>
                <c:pt idx="446">
                  <c:v>4.5187362233651801E-2</c:v>
                </c:pt>
                <c:pt idx="447">
                  <c:v>6.7135325131810294E-2</c:v>
                </c:pt>
                <c:pt idx="448">
                  <c:v>-5.2700922266137899E-3</c:v>
                </c:pt>
                <c:pt idx="449">
                  <c:v>-4.5695364238410703E-2</c:v>
                </c:pt>
                <c:pt idx="450">
                  <c:v>7.2172102706453897E-2</c:v>
                </c:pt>
                <c:pt idx="451">
                  <c:v>-8.4142394822006705E-3</c:v>
                </c:pt>
                <c:pt idx="452">
                  <c:v>1.0117493472584701E-2</c:v>
                </c:pt>
                <c:pt idx="453">
                  <c:v>1.61550888529893E-3</c:v>
                </c:pt>
                <c:pt idx="454">
                  <c:v>-3.4838709677419498E-2</c:v>
                </c:pt>
                <c:pt idx="455">
                  <c:v>-9.3582887700534006E-3</c:v>
                </c:pt>
                <c:pt idx="456">
                  <c:v>-3.8798920377867897E-2</c:v>
                </c:pt>
                <c:pt idx="457">
                  <c:v>1.2285012285012401E-2</c:v>
                </c:pt>
                <c:pt idx="458">
                  <c:v>2.4271844660193101E-3</c:v>
                </c:pt>
                <c:pt idx="459">
                  <c:v>2.5596679349706001E-2</c:v>
                </c:pt>
                <c:pt idx="460">
                  <c:v>2.66441821247894E-2</c:v>
                </c:pt>
              </c:numCache>
            </c:numRef>
          </c:val>
          <c:smooth val="0"/>
          <c:extLst>
            <c:ext xmlns:c16="http://schemas.microsoft.com/office/drawing/2014/chart" uri="{C3380CC4-5D6E-409C-BE32-E72D297353CC}">
              <c16:uniqueId val="{00000000-C7ED-4C03-AD9A-A8ACE938DAEA}"/>
            </c:ext>
          </c:extLst>
        </c:ser>
        <c:ser>
          <c:idx val="1"/>
          <c:order val="1"/>
          <c:tx>
            <c:strRef>
              <c:f>'3'!$G$1</c:f>
              <c:strCache>
                <c:ptCount val="1"/>
                <c:pt idx="0">
                  <c:v>Telstra</c:v>
                </c:pt>
              </c:strCache>
            </c:strRef>
          </c:tx>
          <c:spPr>
            <a:ln w="15875"/>
          </c:spPr>
          <c:marker>
            <c:symbol val="none"/>
          </c:marker>
          <c:val>
            <c:numRef>
              <c:f>'3'!$G$2:$G$462</c:f>
              <c:numCache>
                <c:formatCode>General</c:formatCode>
                <c:ptCount val="461"/>
                <c:pt idx="0">
                  <c:v>0</c:v>
                </c:pt>
                <c:pt idx="1">
                  <c:v>-4.8543689320389403E-3</c:v>
                </c:pt>
                <c:pt idx="2">
                  <c:v>-1.4634146341463299E-2</c:v>
                </c:pt>
                <c:pt idx="3">
                  <c:v>1.48514851485147E-2</c:v>
                </c:pt>
                <c:pt idx="4">
                  <c:v>-9.7560975609756392E-3</c:v>
                </c:pt>
                <c:pt idx="5">
                  <c:v>9.8522167487684904E-3</c:v>
                </c:pt>
                <c:pt idx="6">
                  <c:v>-2.4390243902438998E-3</c:v>
                </c:pt>
                <c:pt idx="7">
                  <c:v>7.33496332518359E-3</c:v>
                </c:pt>
                <c:pt idx="8">
                  <c:v>4.8543689320388397E-3</c:v>
                </c:pt>
                <c:pt idx="9">
                  <c:v>1.93236714975847E-2</c:v>
                </c:pt>
                <c:pt idx="10">
                  <c:v>3.0805687203791399E-2</c:v>
                </c:pt>
                <c:pt idx="11">
                  <c:v>9.1954022988505399E-3</c:v>
                </c:pt>
                <c:pt idx="12">
                  <c:v>6.8337129840547904E-3</c:v>
                </c:pt>
                <c:pt idx="13">
                  <c:v>-1.131221719457E-2</c:v>
                </c:pt>
                <c:pt idx="14">
                  <c:v>-9.1533180778031707E-3</c:v>
                </c:pt>
                <c:pt idx="15">
                  <c:v>4.6189376443415099E-3</c:v>
                </c:pt>
                <c:pt idx="16">
                  <c:v>-1.37931034482759E-2</c:v>
                </c:pt>
                <c:pt idx="17">
                  <c:v>-1.16550116550116E-2</c:v>
                </c:pt>
                <c:pt idx="18">
                  <c:v>2.3584905660376599E-3</c:v>
                </c:pt>
                <c:pt idx="19">
                  <c:v>9.4117647058824493E-3</c:v>
                </c:pt>
                <c:pt idx="20">
                  <c:v>-1.16550116550116E-2</c:v>
                </c:pt>
                <c:pt idx="21">
                  <c:v>-1.17924528301886E-2</c:v>
                </c:pt>
                <c:pt idx="22">
                  <c:v>4.7732696897373698E-3</c:v>
                </c:pt>
                <c:pt idx="23">
                  <c:v>7.12589073634207E-3</c:v>
                </c:pt>
                <c:pt idx="24">
                  <c:v>1.88679245283019E-2</c:v>
                </c:pt>
                <c:pt idx="25">
                  <c:v>1.15740740740742E-2</c:v>
                </c:pt>
                <c:pt idx="26">
                  <c:v>2.2883295194506899E-3</c:v>
                </c:pt>
                <c:pt idx="27">
                  <c:v>2.28310502283092E-3</c:v>
                </c:pt>
                <c:pt idx="28">
                  <c:v>-6.8337129840545701E-3</c:v>
                </c:pt>
                <c:pt idx="29">
                  <c:v>-9.1743119266054496E-3</c:v>
                </c:pt>
                <c:pt idx="30">
                  <c:v>1.15740740740742E-2</c:v>
                </c:pt>
                <c:pt idx="31">
                  <c:v>3.8901601830663601E-2</c:v>
                </c:pt>
                <c:pt idx="32">
                  <c:v>-1.9823788546255501E-2</c:v>
                </c:pt>
                <c:pt idx="33">
                  <c:v>4.4943820224716702E-3</c:v>
                </c:pt>
                <c:pt idx="34">
                  <c:v>-6.7114093959730597E-3</c:v>
                </c:pt>
                <c:pt idx="35">
                  <c:v>0</c:v>
                </c:pt>
                <c:pt idx="36">
                  <c:v>1.8018018018018101E-2</c:v>
                </c:pt>
                <c:pt idx="37">
                  <c:v>4.4247787610618497E-3</c:v>
                </c:pt>
                <c:pt idx="38">
                  <c:v>-3.3039647577092601E-2</c:v>
                </c:pt>
                <c:pt idx="39">
                  <c:v>-1.36674259681091E-2</c:v>
                </c:pt>
                <c:pt idx="40">
                  <c:v>-1.61662817551964E-2</c:v>
                </c:pt>
                <c:pt idx="41">
                  <c:v>-7.0422535211266497E-3</c:v>
                </c:pt>
                <c:pt idx="42">
                  <c:v>-3.7825059101654998E-2</c:v>
                </c:pt>
                <c:pt idx="43">
                  <c:v>2.2113022113022199E-2</c:v>
                </c:pt>
                <c:pt idx="44">
                  <c:v>1.44230769230769E-2</c:v>
                </c:pt>
                <c:pt idx="45">
                  <c:v>-4.7393364928910598E-3</c:v>
                </c:pt>
                <c:pt idx="46">
                  <c:v>9.5238095238095108E-3</c:v>
                </c:pt>
                <c:pt idx="47">
                  <c:v>2.1226415094339798E-2</c:v>
                </c:pt>
                <c:pt idx="48">
                  <c:v>2.3094688221707601E-3</c:v>
                </c:pt>
                <c:pt idx="49">
                  <c:v>-1.6129032258064599E-2</c:v>
                </c:pt>
                <c:pt idx="50">
                  <c:v>7.0257611241217998E-3</c:v>
                </c:pt>
                <c:pt idx="51">
                  <c:v>-2.3255813953489998E-3</c:v>
                </c:pt>
                <c:pt idx="52">
                  <c:v>0</c:v>
                </c:pt>
                <c:pt idx="53">
                  <c:v>1.16550116550118E-2</c:v>
                </c:pt>
                <c:pt idx="54">
                  <c:v>0</c:v>
                </c:pt>
                <c:pt idx="55">
                  <c:v>2.3041474654377898E-2</c:v>
                </c:pt>
                <c:pt idx="56">
                  <c:v>9.0090090090091703E-3</c:v>
                </c:pt>
                <c:pt idx="57">
                  <c:v>2.2321428571428002E-3</c:v>
                </c:pt>
                <c:pt idx="58">
                  <c:v>6.6815144766145798E-3</c:v>
                </c:pt>
                <c:pt idx="59">
                  <c:v>-2.2123893805310402E-3</c:v>
                </c:pt>
                <c:pt idx="60">
                  <c:v>1.9955654101995599E-2</c:v>
                </c:pt>
                <c:pt idx="61">
                  <c:v>1.30434782608695E-2</c:v>
                </c:pt>
                <c:pt idx="62">
                  <c:v>-8.5836909871244392E-3</c:v>
                </c:pt>
                <c:pt idx="63">
                  <c:v>1.08225108225109E-2</c:v>
                </c:pt>
                <c:pt idx="64">
                  <c:v>4.2826552462527099E-3</c:v>
                </c:pt>
                <c:pt idx="65">
                  <c:v>3.4115138592750303E-2</c:v>
                </c:pt>
                <c:pt idx="66">
                  <c:v>-8.2474226804123401E-3</c:v>
                </c:pt>
                <c:pt idx="67">
                  <c:v>1.4553014553014601E-2</c:v>
                </c:pt>
                <c:pt idx="68">
                  <c:v>-1.4344262295082E-2</c:v>
                </c:pt>
                <c:pt idx="69">
                  <c:v>-6.2370062370061801E-3</c:v>
                </c:pt>
                <c:pt idx="70">
                  <c:v>-2.0920502092051101E-3</c:v>
                </c:pt>
                <c:pt idx="71">
                  <c:v>0</c:v>
                </c:pt>
                <c:pt idx="72">
                  <c:v>0</c:v>
                </c:pt>
                <c:pt idx="73">
                  <c:v>4.1928721174007101E-3</c:v>
                </c:pt>
                <c:pt idx="74">
                  <c:v>-1.46137787056369E-2</c:v>
                </c:pt>
                <c:pt idx="75">
                  <c:v>-8.4745762711864493E-3</c:v>
                </c:pt>
                <c:pt idx="76">
                  <c:v>-8.5470085470085097E-3</c:v>
                </c:pt>
                <c:pt idx="77">
                  <c:v>-8.6206896551723894E-3</c:v>
                </c:pt>
                <c:pt idx="78">
                  <c:v>1.5217391304347801E-2</c:v>
                </c:pt>
                <c:pt idx="79">
                  <c:v>-1.7130620985010898E-2</c:v>
                </c:pt>
                <c:pt idx="80">
                  <c:v>4.3572984749458204E-3</c:v>
                </c:pt>
                <c:pt idx="81">
                  <c:v>1.30151843817787E-2</c:v>
                </c:pt>
                <c:pt idx="82">
                  <c:v>-4.2826552462527099E-3</c:v>
                </c:pt>
                <c:pt idx="83">
                  <c:v>-6.45161290322594E-3</c:v>
                </c:pt>
                <c:pt idx="84">
                  <c:v>0</c:v>
                </c:pt>
                <c:pt idx="85">
                  <c:v>2.1645021645022599E-3</c:v>
                </c:pt>
                <c:pt idx="86">
                  <c:v>4.3196544276458103E-3</c:v>
                </c:pt>
                <c:pt idx="87">
                  <c:v>1.50537634408601E-2</c:v>
                </c:pt>
                <c:pt idx="88">
                  <c:v>4.2372881355932299E-3</c:v>
                </c:pt>
                <c:pt idx="89">
                  <c:v>-6.32911392405056E-3</c:v>
                </c:pt>
                <c:pt idx="90">
                  <c:v>-8.4925690021231594E-3</c:v>
                </c:pt>
                <c:pt idx="91">
                  <c:v>-1.07066381156318E-2</c:v>
                </c:pt>
                <c:pt idx="92">
                  <c:v>1.5151515151515201E-2</c:v>
                </c:pt>
                <c:pt idx="93">
                  <c:v>1.49253731343282E-2</c:v>
                </c:pt>
                <c:pt idx="94">
                  <c:v>2.1008403361344498E-3</c:v>
                </c:pt>
                <c:pt idx="95">
                  <c:v>6.2893081761006501E-3</c:v>
                </c:pt>
                <c:pt idx="96">
                  <c:v>-1.2500000000000001E-2</c:v>
                </c:pt>
                <c:pt idx="97">
                  <c:v>-1.68776371308017E-2</c:v>
                </c:pt>
                <c:pt idx="98">
                  <c:v>-1.9313304721029999E-2</c:v>
                </c:pt>
                <c:pt idx="99">
                  <c:v>4.37636761487938E-3</c:v>
                </c:pt>
                <c:pt idx="100">
                  <c:v>2.1786492374729102E-3</c:v>
                </c:pt>
                <c:pt idx="101">
                  <c:v>-2.3913043478260801E-2</c:v>
                </c:pt>
                <c:pt idx="102">
                  <c:v>2.8953229398663599E-2</c:v>
                </c:pt>
                <c:pt idx="103">
                  <c:v>-2.16450216450204E-3</c:v>
                </c:pt>
                <c:pt idx="104">
                  <c:v>-2.1691973969632E-3</c:v>
                </c:pt>
                <c:pt idx="105">
                  <c:v>1.30434782608695E-2</c:v>
                </c:pt>
                <c:pt idx="106">
                  <c:v>1.0729613733905701E-2</c:v>
                </c:pt>
                <c:pt idx="107">
                  <c:v>-4.0339702760084903E-2</c:v>
                </c:pt>
                <c:pt idx="108">
                  <c:v>-3.9823008849557501E-2</c:v>
                </c:pt>
                <c:pt idx="109">
                  <c:v>2.3041474654377199E-3</c:v>
                </c:pt>
                <c:pt idx="110">
                  <c:v>9.1954022988505399E-3</c:v>
                </c:pt>
                <c:pt idx="111">
                  <c:v>-9.1116173120728804E-3</c:v>
                </c:pt>
                <c:pt idx="112">
                  <c:v>-1.8390804597701201E-2</c:v>
                </c:pt>
                <c:pt idx="113">
                  <c:v>-7.0257611241217001E-3</c:v>
                </c:pt>
                <c:pt idx="114">
                  <c:v>-1.17924528301886E-2</c:v>
                </c:pt>
                <c:pt idx="115">
                  <c:v>3.3412887828162298E-2</c:v>
                </c:pt>
                <c:pt idx="116">
                  <c:v>-6.9284064665128299E-3</c:v>
                </c:pt>
                <c:pt idx="117">
                  <c:v>1.86046511627906E-2</c:v>
                </c:pt>
                <c:pt idx="118">
                  <c:v>-1.14155251141552E-2</c:v>
                </c:pt>
                <c:pt idx="119">
                  <c:v>9.2378752886836894E-3</c:v>
                </c:pt>
                <c:pt idx="120">
                  <c:v>-1.3729977116705001E-2</c:v>
                </c:pt>
                <c:pt idx="121">
                  <c:v>-2.32018561484903E-3</c:v>
                </c:pt>
                <c:pt idx="122">
                  <c:v>6.9767441860466798E-3</c:v>
                </c:pt>
                <c:pt idx="123">
                  <c:v>9.2378752886836894E-3</c:v>
                </c:pt>
                <c:pt idx="124">
                  <c:v>9.1533180778031707E-3</c:v>
                </c:pt>
                <c:pt idx="125">
                  <c:v>-6.8027210884354901E-3</c:v>
                </c:pt>
                <c:pt idx="126">
                  <c:v>-1.36986301369862E-2</c:v>
                </c:pt>
                <c:pt idx="127">
                  <c:v>-4.6296296296296597E-3</c:v>
                </c:pt>
                <c:pt idx="128">
                  <c:v>-6.9767441860466798E-3</c:v>
                </c:pt>
                <c:pt idx="129">
                  <c:v>2.34192037470726E-3</c:v>
                </c:pt>
                <c:pt idx="130">
                  <c:v>1.6355140186915799E-2</c:v>
                </c:pt>
                <c:pt idx="131">
                  <c:v>0</c:v>
                </c:pt>
                <c:pt idx="132">
                  <c:v>2.2988505747128002E-3</c:v>
                </c:pt>
                <c:pt idx="133">
                  <c:v>1.8348623853210899E-2</c:v>
                </c:pt>
                <c:pt idx="134">
                  <c:v>-6.7567567567566903E-3</c:v>
                </c:pt>
                <c:pt idx="135">
                  <c:v>-1.58730158730159E-2</c:v>
                </c:pt>
                <c:pt idx="136">
                  <c:v>1.1520737327188901E-2</c:v>
                </c:pt>
                <c:pt idx="137">
                  <c:v>2.2779043280183398E-3</c:v>
                </c:pt>
                <c:pt idx="138">
                  <c:v>-9.0909090909090592E-3</c:v>
                </c:pt>
                <c:pt idx="139">
                  <c:v>6.8807339449539302E-3</c:v>
                </c:pt>
                <c:pt idx="140">
                  <c:v>-6.8337129840545701E-3</c:v>
                </c:pt>
                <c:pt idx="141">
                  <c:v>-2.2935779816515402E-3</c:v>
                </c:pt>
                <c:pt idx="142">
                  <c:v>0</c:v>
                </c:pt>
                <c:pt idx="143">
                  <c:v>2.2988505747128002E-3</c:v>
                </c:pt>
                <c:pt idx="144">
                  <c:v>-1.1467889908256999E-2</c:v>
                </c:pt>
                <c:pt idx="145">
                  <c:v>1.6241299303944499E-2</c:v>
                </c:pt>
                <c:pt idx="146">
                  <c:v>6.8493150684931798E-3</c:v>
                </c:pt>
                <c:pt idx="147">
                  <c:v>-1.3605442176870999E-2</c:v>
                </c:pt>
                <c:pt idx="148">
                  <c:v>0</c:v>
                </c:pt>
                <c:pt idx="149">
                  <c:v>1.14942528735633E-2</c:v>
                </c:pt>
                <c:pt idx="150">
                  <c:v>1.36363636363637E-2</c:v>
                </c:pt>
                <c:pt idx="151">
                  <c:v>1.34529147982063E-2</c:v>
                </c:pt>
                <c:pt idx="152">
                  <c:v>1.3274336283185801E-2</c:v>
                </c:pt>
                <c:pt idx="153">
                  <c:v>-4.3668122270742399E-3</c:v>
                </c:pt>
                <c:pt idx="154">
                  <c:v>6.5789473684210202E-3</c:v>
                </c:pt>
                <c:pt idx="155">
                  <c:v>8.7145969498911794E-3</c:v>
                </c:pt>
                <c:pt idx="156">
                  <c:v>1.72786177105833E-2</c:v>
                </c:pt>
                <c:pt idx="157">
                  <c:v>-8.4925690021231594E-3</c:v>
                </c:pt>
                <c:pt idx="158">
                  <c:v>-8.5653104925053295E-3</c:v>
                </c:pt>
                <c:pt idx="159">
                  <c:v>-8.6393088552917403E-3</c:v>
                </c:pt>
                <c:pt idx="160">
                  <c:v>1.0893246187363899E-2</c:v>
                </c:pt>
                <c:pt idx="161">
                  <c:v>4.3103448275862901E-3</c:v>
                </c:pt>
                <c:pt idx="162">
                  <c:v>4.2918454935623402E-3</c:v>
                </c:pt>
                <c:pt idx="163">
                  <c:v>1.0683760683760901E-2</c:v>
                </c:pt>
                <c:pt idx="164">
                  <c:v>2.1141649048623899E-3</c:v>
                </c:pt>
                <c:pt idx="165">
                  <c:v>0</c:v>
                </c:pt>
                <c:pt idx="166">
                  <c:v>-1.26582278481012E-2</c:v>
                </c:pt>
                <c:pt idx="167">
                  <c:v>6.4102564102566199E-3</c:v>
                </c:pt>
                <c:pt idx="168">
                  <c:v>1.6985138004246302E-2</c:v>
                </c:pt>
                <c:pt idx="169">
                  <c:v>-4.17536534446784E-3</c:v>
                </c:pt>
                <c:pt idx="170">
                  <c:v>1.2578616352201401E-2</c:v>
                </c:pt>
                <c:pt idx="171">
                  <c:v>-2.0703933747411398E-3</c:v>
                </c:pt>
                <c:pt idx="172">
                  <c:v>-1.8672199170124502E-2</c:v>
                </c:pt>
                <c:pt idx="173">
                  <c:v>-1.0570824524313001E-2</c:v>
                </c:pt>
                <c:pt idx="174">
                  <c:v>-6.4102564102562799E-3</c:v>
                </c:pt>
                <c:pt idx="175">
                  <c:v>8.6021505376343808E-3</c:v>
                </c:pt>
                <c:pt idx="176">
                  <c:v>6.3965884861405496E-3</c:v>
                </c:pt>
                <c:pt idx="177">
                  <c:v>-2.1186440677965E-3</c:v>
                </c:pt>
                <c:pt idx="178">
                  <c:v>-1.0615711252654E-2</c:v>
                </c:pt>
                <c:pt idx="179">
                  <c:v>-2.1459227467810599E-3</c:v>
                </c:pt>
                <c:pt idx="180">
                  <c:v>-1.07526881720431E-2</c:v>
                </c:pt>
                <c:pt idx="181">
                  <c:v>-1.30434782608697E-2</c:v>
                </c:pt>
                <c:pt idx="182">
                  <c:v>1.9823788546255602E-2</c:v>
                </c:pt>
                <c:pt idx="183">
                  <c:v>0</c:v>
                </c:pt>
                <c:pt idx="184">
                  <c:v>1.5118790496760201E-2</c:v>
                </c:pt>
                <c:pt idx="185">
                  <c:v>4.2553191489360697E-3</c:v>
                </c:pt>
                <c:pt idx="186">
                  <c:v>-6.3559322033896999E-3</c:v>
                </c:pt>
                <c:pt idx="187">
                  <c:v>2.1321961620468601E-3</c:v>
                </c:pt>
                <c:pt idx="188">
                  <c:v>-6.3829787234042099E-3</c:v>
                </c:pt>
                <c:pt idx="189">
                  <c:v>2.1413276231261398E-3</c:v>
                </c:pt>
                <c:pt idx="190">
                  <c:v>-8.5470085470085097E-3</c:v>
                </c:pt>
                <c:pt idx="191">
                  <c:v>-4.3103448275861904E-3</c:v>
                </c:pt>
                <c:pt idx="192">
                  <c:v>1.5151515151515201E-2</c:v>
                </c:pt>
                <c:pt idx="193">
                  <c:v>4.2643923240939397E-3</c:v>
                </c:pt>
                <c:pt idx="194">
                  <c:v>-1.27388535031847E-2</c:v>
                </c:pt>
                <c:pt idx="195">
                  <c:v>6.4516129032257197E-3</c:v>
                </c:pt>
                <c:pt idx="196">
                  <c:v>0</c:v>
                </c:pt>
                <c:pt idx="197">
                  <c:v>8.5470085470085097E-3</c:v>
                </c:pt>
                <c:pt idx="198">
                  <c:v>-2.1186440677965E-3</c:v>
                </c:pt>
                <c:pt idx="199">
                  <c:v>-1.9108280254777201E-2</c:v>
                </c:pt>
                <c:pt idx="200">
                  <c:v>1.08225108225109E-2</c:v>
                </c:pt>
                <c:pt idx="201">
                  <c:v>4.2826552462527099E-3</c:v>
                </c:pt>
                <c:pt idx="202">
                  <c:v>-6.3965884861407803E-3</c:v>
                </c:pt>
                <c:pt idx="203">
                  <c:v>1.0729613733905701E-2</c:v>
                </c:pt>
                <c:pt idx="204">
                  <c:v>8.4925690021231594E-3</c:v>
                </c:pt>
                <c:pt idx="205">
                  <c:v>-6.3157894736842798E-3</c:v>
                </c:pt>
                <c:pt idx="206">
                  <c:v>-6.3559322033896999E-3</c:v>
                </c:pt>
                <c:pt idx="207">
                  <c:v>0</c:v>
                </c:pt>
                <c:pt idx="208">
                  <c:v>1.06609808102345E-2</c:v>
                </c:pt>
                <c:pt idx="209">
                  <c:v>-6.32911392405056E-3</c:v>
                </c:pt>
                <c:pt idx="210">
                  <c:v>-4.2462845010615797E-3</c:v>
                </c:pt>
                <c:pt idx="211">
                  <c:v>-1.06609808102346E-2</c:v>
                </c:pt>
                <c:pt idx="212">
                  <c:v>-8.6206896551723894E-3</c:v>
                </c:pt>
                <c:pt idx="213">
                  <c:v>-4.3478260869565001E-3</c:v>
                </c:pt>
                <c:pt idx="214">
                  <c:v>1.0917030567685801E-2</c:v>
                </c:pt>
                <c:pt idx="215">
                  <c:v>-6.4794816414688499E-3</c:v>
                </c:pt>
                <c:pt idx="216">
                  <c:v>4.3478260869565001E-3</c:v>
                </c:pt>
                <c:pt idx="217">
                  <c:v>-8.6580086580086996E-3</c:v>
                </c:pt>
                <c:pt idx="218">
                  <c:v>-1.5283842794759901E-2</c:v>
                </c:pt>
                <c:pt idx="219">
                  <c:v>-6.65188470066491E-3</c:v>
                </c:pt>
                <c:pt idx="220">
                  <c:v>-1.5625000000000101E-2</c:v>
                </c:pt>
                <c:pt idx="221">
                  <c:v>-3.1746031746032001E-2</c:v>
                </c:pt>
                <c:pt idx="222">
                  <c:v>-5.3864168618266803E-2</c:v>
                </c:pt>
                <c:pt idx="223">
                  <c:v>6.6831683168316794E-2</c:v>
                </c:pt>
                <c:pt idx="224">
                  <c:v>4.6403712296983798E-2</c:v>
                </c:pt>
                <c:pt idx="225">
                  <c:v>1.33037694013305E-2</c:v>
                </c:pt>
                <c:pt idx="226">
                  <c:v>-2.1881838074398498E-2</c:v>
                </c:pt>
                <c:pt idx="227">
                  <c:v>-2.90827740492169E-2</c:v>
                </c:pt>
                <c:pt idx="228">
                  <c:v>0</c:v>
                </c:pt>
                <c:pt idx="229">
                  <c:v>1.61290322580647E-2</c:v>
                </c:pt>
                <c:pt idx="230">
                  <c:v>-6.8027210884354901E-3</c:v>
                </c:pt>
                <c:pt idx="231">
                  <c:v>-6.8493150684932899E-3</c:v>
                </c:pt>
                <c:pt idx="232">
                  <c:v>2.98850574712647E-2</c:v>
                </c:pt>
                <c:pt idx="233">
                  <c:v>1.1160714285714199E-2</c:v>
                </c:pt>
                <c:pt idx="234">
                  <c:v>8.8300220750552605E-3</c:v>
                </c:pt>
                <c:pt idx="235">
                  <c:v>-1.3129102844639201E-2</c:v>
                </c:pt>
                <c:pt idx="236">
                  <c:v>1.7738359201773898E-2</c:v>
                </c:pt>
                <c:pt idx="237">
                  <c:v>1.9607843137255099E-2</c:v>
                </c:pt>
                <c:pt idx="238">
                  <c:v>1.49572649572651E-2</c:v>
                </c:pt>
                <c:pt idx="239">
                  <c:v>-6.3157894736842798E-3</c:v>
                </c:pt>
                <c:pt idx="240">
                  <c:v>8.4745762711864493E-3</c:v>
                </c:pt>
                <c:pt idx="241">
                  <c:v>2.1008403361344498E-3</c:v>
                </c:pt>
                <c:pt idx="242">
                  <c:v>-1.6771488469601602E-2</c:v>
                </c:pt>
                <c:pt idx="243">
                  <c:v>2.1321961620469201E-2</c:v>
                </c:pt>
                <c:pt idx="244">
                  <c:v>-1.0438413361169199E-2</c:v>
                </c:pt>
                <c:pt idx="245">
                  <c:v>1.8987341772152E-2</c:v>
                </c:pt>
                <c:pt idx="246">
                  <c:v>1.44927536231885E-2</c:v>
                </c:pt>
                <c:pt idx="247">
                  <c:v>6.1224489795914704E-3</c:v>
                </c:pt>
                <c:pt idx="248">
                  <c:v>-2.0283975659228901E-3</c:v>
                </c:pt>
                <c:pt idx="249">
                  <c:v>-1.01626016260161E-2</c:v>
                </c:pt>
                <c:pt idx="250">
                  <c:v>-4.3121149897330603E-2</c:v>
                </c:pt>
                <c:pt idx="251">
                  <c:v>-4.29184549356223E-3</c:v>
                </c:pt>
                <c:pt idx="252">
                  <c:v>-1.9396551724138102E-2</c:v>
                </c:pt>
                <c:pt idx="253">
                  <c:v>-1.75824175824176E-2</c:v>
                </c:pt>
                <c:pt idx="254">
                  <c:v>-2.23713646532437E-2</c:v>
                </c:pt>
                <c:pt idx="255">
                  <c:v>-1.6018306636155701E-2</c:v>
                </c:pt>
                <c:pt idx="256">
                  <c:v>1.6279069767441999E-2</c:v>
                </c:pt>
                <c:pt idx="257">
                  <c:v>-1.8306636155606602E-2</c:v>
                </c:pt>
                <c:pt idx="258">
                  <c:v>-3.03030303030302E-2</c:v>
                </c:pt>
                <c:pt idx="259">
                  <c:v>1.9230769230769201E-2</c:v>
                </c:pt>
                <c:pt idx="260">
                  <c:v>4.7169811320755296E-3</c:v>
                </c:pt>
                <c:pt idx="261">
                  <c:v>-1.4084507042253501E-2</c:v>
                </c:pt>
                <c:pt idx="262">
                  <c:v>1.6666666666666601E-2</c:v>
                </c:pt>
                <c:pt idx="263">
                  <c:v>-1.6393442622950699E-2</c:v>
                </c:pt>
                <c:pt idx="264">
                  <c:v>2.6190476190476101E-2</c:v>
                </c:pt>
                <c:pt idx="265">
                  <c:v>-4.6403712296984E-3</c:v>
                </c:pt>
                <c:pt idx="266">
                  <c:v>2.0979020979021101E-2</c:v>
                </c:pt>
                <c:pt idx="267">
                  <c:v>0</c:v>
                </c:pt>
                <c:pt idx="268">
                  <c:v>4.5662100456620499E-3</c:v>
                </c:pt>
                <c:pt idx="269">
                  <c:v>4.5454545454546398E-3</c:v>
                </c:pt>
                <c:pt idx="270">
                  <c:v>1.8099547511312201E-2</c:v>
                </c:pt>
                <c:pt idx="271">
                  <c:v>8.8888888888889808E-3</c:v>
                </c:pt>
                <c:pt idx="272">
                  <c:v>-2.20264317180607E-3</c:v>
                </c:pt>
                <c:pt idx="273">
                  <c:v>-8.8300220750552605E-3</c:v>
                </c:pt>
                <c:pt idx="274">
                  <c:v>-1.7817371937639201E-2</c:v>
                </c:pt>
                <c:pt idx="275">
                  <c:v>2.2675736961450602E-3</c:v>
                </c:pt>
                <c:pt idx="276">
                  <c:v>-6.7873303167421796E-3</c:v>
                </c:pt>
                <c:pt idx="277">
                  <c:v>1.8223234624145799E-2</c:v>
                </c:pt>
                <c:pt idx="278">
                  <c:v>1.3422818791946499E-2</c:v>
                </c:pt>
                <c:pt idx="279">
                  <c:v>-4.4150110375278401E-3</c:v>
                </c:pt>
                <c:pt idx="280">
                  <c:v>8.8691796008868607E-3</c:v>
                </c:pt>
                <c:pt idx="281">
                  <c:v>-6.5934065934064598E-3</c:v>
                </c:pt>
                <c:pt idx="282">
                  <c:v>4.4247787610618497E-3</c:v>
                </c:pt>
                <c:pt idx="283">
                  <c:v>6.6079295154186698E-3</c:v>
                </c:pt>
                <c:pt idx="284">
                  <c:v>0</c:v>
                </c:pt>
                <c:pt idx="285">
                  <c:v>6.5645514223193801E-3</c:v>
                </c:pt>
                <c:pt idx="286">
                  <c:v>-1.30434782608697E-2</c:v>
                </c:pt>
                <c:pt idx="287">
                  <c:v>1.1013215859030799E-2</c:v>
                </c:pt>
                <c:pt idx="288">
                  <c:v>-1.08932461873638E-2</c:v>
                </c:pt>
                <c:pt idx="289">
                  <c:v>4.4052863436123803E-3</c:v>
                </c:pt>
                <c:pt idx="290">
                  <c:v>1.3157894736842E-2</c:v>
                </c:pt>
                <c:pt idx="291">
                  <c:v>2.1645021645022599E-3</c:v>
                </c:pt>
                <c:pt idx="292">
                  <c:v>-4.3196544276458103E-3</c:v>
                </c:pt>
                <c:pt idx="293">
                  <c:v>-8.6767895878524601E-3</c:v>
                </c:pt>
                <c:pt idx="294">
                  <c:v>-1.0940919037199201E-2</c:v>
                </c:pt>
                <c:pt idx="295">
                  <c:v>1.54867256637168E-2</c:v>
                </c:pt>
                <c:pt idx="296">
                  <c:v>-2.1786492374726799E-3</c:v>
                </c:pt>
                <c:pt idx="297">
                  <c:v>-8.7336244541485007E-3</c:v>
                </c:pt>
                <c:pt idx="298">
                  <c:v>-2.20264317180607E-3</c:v>
                </c:pt>
                <c:pt idx="299">
                  <c:v>2.4282560706401699E-2</c:v>
                </c:pt>
                <c:pt idx="300">
                  <c:v>6.4655172413794404E-3</c:v>
                </c:pt>
                <c:pt idx="301">
                  <c:v>1.71306209850106E-2</c:v>
                </c:pt>
                <c:pt idx="302">
                  <c:v>0</c:v>
                </c:pt>
                <c:pt idx="303">
                  <c:v>8.4210526315788795E-3</c:v>
                </c:pt>
                <c:pt idx="304">
                  <c:v>1.46137787056369E-2</c:v>
                </c:pt>
                <c:pt idx="305">
                  <c:v>-8.2304526748970992E-3</c:v>
                </c:pt>
                <c:pt idx="306">
                  <c:v>-4.1493775933612101E-3</c:v>
                </c:pt>
                <c:pt idx="307">
                  <c:v>0</c:v>
                </c:pt>
                <c:pt idx="308">
                  <c:v>-8.3333333333333193E-3</c:v>
                </c:pt>
                <c:pt idx="309">
                  <c:v>-2.1008403361343401E-3</c:v>
                </c:pt>
                <c:pt idx="310">
                  <c:v>-2.10526315789483E-3</c:v>
                </c:pt>
                <c:pt idx="311">
                  <c:v>2.1097046413503101E-3</c:v>
                </c:pt>
                <c:pt idx="312">
                  <c:v>8.4210526315788795E-3</c:v>
                </c:pt>
                <c:pt idx="313">
                  <c:v>-1.8789144050104501E-2</c:v>
                </c:pt>
                <c:pt idx="314">
                  <c:v>0</c:v>
                </c:pt>
                <c:pt idx="315">
                  <c:v>-1.48936170212764E-2</c:v>
                </c:pt>
                <c:pt idx="316">
                  <c:v>-6.4794816414688499E-3</c:v>
                </c:pt>
                <c:pt idx="317">
                  <c:v>-1.0869565217391399E-2</c:v>
                </c:pt>
                <c:pt idx="318">
                  <c:v>8.79120879120876E-3</c:v>
                </c:pt>
                <c:pt idx="319">
                  <c:v>-1.08932461873638E-2</c:v>
                </c:pt>
                <c:pt idx="320">
                  <c:v>4.4052863436123803E-3</c:v>
                </c:pt>
                <c:pt idx="321">
                  <c:v>-2.1929824561404201E-3</c:v>
                </c:pt>
                <c:pt idx="322">
                  <c:v>0</c:v>
                </c:pt>
                <c:pt idx="323">
                  <c:v>0</c:v>
                </c:pt>
                <c:pt idx="324">
                  <c:v>-2.8571428571428501E-2</c:v>
                </c:pt>
                <c:pt idx="325">
                  <c:v>-2.9411764705882502E-2</c:v>
                </c:pt>
                <c:pt idx="326">
                  <c:v>1.3986013986014E-2</c:v>
                </c:pt>
                <c:pt idx="327">
                  <c:v>-1.6091954022988401E-2</c:v>
                </c:pt>
                <c:pt idx="328">
                  <c:v>1.4018691588785E-2</c:v>
                </c:pt>
                <c:pt idx="329">
                  <c:v>1.61290322580647E-2</c:v>
                </c:pt>
                <c:pt idx="330">
                  <c:v>-1.3605442176870999E-2</c:v>
                </c:pt>
                <c:pt idx="331">
                  <c:v>-2.5287356321839E-2</c:v>
                </c:pt>
                <c:pt idx="332">
                  <c:v>-2.3584905660376599E-3</c:v>
                </c:pt>
                <c:pt idx="333">
                  <c:v>-4.7281323877070899E-3</c:v>
                </c:pt>
                <c:pt idx="334">
                  <c:v>1.66270783847982E-2</c:v>
                </c:pt>
                <c:pt idx="335">
                  <c:v>1.16822429906542E-2</c:v>
                </c:pt>
                <c:pt idx="336">
                  <c:v>-9.2378752886838004E-3</c:v>
                </c:pt>
                <c:pt idx="337">
                  <c:v>-2.3310023310022499E-3</c:v>
                </c:pt>
                <c:pt idx="338">
                  <c:v>3.9719626168224401E-2</c:v>
                </c:pt>
                <c:pt idx="339">
                  <c:v>-1.12359550561799E-2</c:v>
                </c:pt>
                <c:pt idx="340">
                  <c:v>1.1363636363636499E-2</c:v>
                </c:pt>
                <c:pt idx="341">
                  <c:v>-3.5955056179775499E-2</c:v>
                </c:pt>
                <c:pt idx="342">
                  <c:v>-9.3240093240093708E-3</c:v>
                </c:pt>
                <c:pt idx="343">
                  <c:v>4.7058823529411301E-3</c:v>
                </c:pt>
                <c:pt idx="344">
                  <c:v>-4.6838407494145399E-3</c:v>
                </c:pt>
                <c:pt idx="345">
                  <c:v>-2.3529411764704501E-3</c:v>
                </c:pt>
                <c:pt idx="346">
                  <c:v>2.8301886792452699E-2</c:v>
                </c:pt>
                <c:pt idx="347">
                  <c:v>9.1743119266054496E-3</c:v>
                </c:pt>
                <c:pt idx="348">
                  <c:v>-2.04545454545456E-2</c:v>
                </c:pt>
                <c:pt idx="349">
                  <c:v>2.5522041763341299E-2</c:v>
                </c:pt>
                <c:pt idx="350">
                  <c:v>-4.5248868778280304E-3</c:v>
                </c:pt>
                <c:pt idx="351">
                  <c:v>2.2727272727272801E-2</c:v>
                </c:pt>
                <c:pt idx="352">
                  <c:v>-2.4444444444444501E-2</c:v>
                </c:pt>
                <c:pt idx="353">
                  <c:v>6.8337129840547904E-3</c:v>
                </c:pt>
                <c:pt idx="354">
                  <c:v>1.8099547511312201E-2</c:v>
                </c:pt>
                <c:pt idx="355">
                  <c:v>4.44444444444448E-3</c:v>
                </c:pt>
                <c:pt idx="356">
                  <c:v>1.10619469026549E-2</c:v>
                </c:pt>
                <c:pt idx="357">
                  <c:v>-2.1881838074398498E-2</c:v>
                </c:pt>
                <c:pt idx="358">
                  <c:v>4.4742729306490696E-3</c:v>
                </c:pt>
                <c:pt idx="359">
                  <c:v>2.2271714922048602E-3</c:v>
                </c:pt>
                <c:pt idx="360">
                  <c:v>8.8888888888889808E-3</c:v>
                </c:pt>
                <c:pt idx="361">
                  <c:v>-8.8105726872246496E-3</c:v>
                </c:pt>
                <c:pt idx="362">
                  <c:v>-4.0000000000000098E-2</c:v>
                </c:pt>
                <c:pt idx="363">
                  <c:v>-1.38888888888889E-2</c:v>
                </c:pt>
                <c:pt idx="364">
                  <c:v>3.75586854460093E-2</c:v>
                </c:pt>
                <c:pt idx="365">
                  <c:v>-9.0497737556560695E-3</c:v>
                </c:pt>
                <c:pt idx="366">
                  <c:v>-4.5662100456620499E-3</c:v>
                </c:pt>
                <c:pt idx="367">
                  <c:v>1.6055045871559599E-2</c:v>
                </c:pt>
                <c:pt idx="368">
                  <c:v>-9.0293453724604698E-3</c:v>
                </c:pt>
                <c:pt idx="369">
                  <c:v>-2.5056947608200399E-2</c:v>
                </c:pt>
                <c:pt idx="370">
                  <c:v>-1.86915887850467E-2</c:v>
                </c:pt>
                <c:pt idx="371">
                  <c:v>1.1904761904761901E-2</c:v>
                </c:pt>
                <c:pt idx="372">
                  <c:v>1.1764705882353199E-2</c:v>
                </c:pt>
                <c:pt idx="373">
                  <c:v>-1.6279069767441801E-2</c:v>
                </c:pt>
                <c:pt idx="374">
                  <c:v>2.8368794326240902E-2</c:v>
                </c:pt>
                <c:pt idx="375">
                  <c:v>-1.14942528735631E-2</c:v>
                </c:pt>
                <c:pt idx="376">
                  <c:v>1.1627906976744E-2</c:v>
                </c:pt>
                <c:pt idx="377">
                  <c:v>1.37931034482761E-2</c:v>
                </c:pt>
                <c:pt idx="378">
                  <c:v>-1.58730158730159E-2</c:v>
                </c:pt>
                <c:pt idx="379">
                  <c:v>-1.6129032258064599E-2</c:v>
                </c:pt>
                <c:pt idx="380">
                  <c:v>0</c:v>
                </c:pt>
                <c:pt idx="381">
                  <c:v>4.6838407494145399E-3</c:v>
                </c:pt>
                <c:pt idx="382">
                  <c:v>-1.39860139860137E-2</c:v>
                </c:pt>
                <c:pt idx="383">
                  <c:v>-1.1820330969267301E-2</c:v>
                </c:pt>
                <c:pt idx="384">
                  <c:v>2.39234449760766E-2</c:v>
                </c:pt>
                <c:pt idx="385">
                  <c:v>-7.0093457943926404E-3</c:v>
                </c:pt>
                <c:pt idx="386">
                  <c:v>-1.8823529411764701E-2</c:v>
                </c:pt>
                <c:pt idx="387">
                  <c:v>-7.1942446043163901E-3</c:v>
                </c:pt>
                <c:pt idx="388">
                  <c:v>-1.20772946859904E-2</c:v>
                </c:pt>
                <c:pt idx="389">
                  <c:v>9.7799511002445404E-3</c:v>
                </c:pt>
                <c:pt idx="390">
                  <c:v>-2.6634382566585998E-2</c:v>
                </c:pt>
                <c:pt idx="391">
                  <c:v>3.9800995024875802E-2</c:v>
                </c:pt>
                <c:pt idx="392">
                  <c:v>3.1100478468899399E-2</c:v>
                </c:pt>
                <c:pt idx="393">
                  <c:v>-2.55220417633409E-2</c:v>
                </c:pt>
                <c:pt idx="394">
                  <c:v>0</c:v>
                </c:pt>
                <c:pt idx="395">
                  <c:v>4.7619047619047502E-3</c:v>
                </c:pt>
                <c:pt idx="396">
                  <c:v>-9.4786729857819808E-3</c:v>
                </c:pt>
                <c:pt idx="397">
                  <c:v>2.39234449760766E-2</c:v>
                </c:pt>
                <c:pt idx="398">
                  <c:v>2.33644859813084E-2</c:v>
                </c:pt>
                <c:pt idx="399">
                  <c:v>0</c:v>
                </c:pt>
                <c:pt idx="400">
                  <c:v>-1.36986301369862E-2</c:v>
                </c:pt>
                <c:pt idx="401">
                  <c:v>1.38888888888889E-2</c:v>
                </c:pt>
                <c:pt idx="402">
                  <c:v>-2.7397260273972601E-2</c:v>
                </c:pt>
                <c:pt idx="403">
                  <c:v>-2.5821596244131401E-2</c:v>
                </c:pt>
                <c:pt idx="404">
                  <c:v>-6.0240963855421999E-2</c:v>
                </c:pt>
                <c:pt idx="405">
                  <c:v>4.8717948717948802E-2</c:v>
                </c:pt>
                <c:pt idx="406">
                  <c:v>2.20048899755503E-2</c:v>
                </c:pt>
                <c:pt idx="407">
                  <c:v>-2.6315789473684199E-2</c:v>
                </c:pt>
                <c:pt idx="408">
                  <c:v>-3.6855036855037E-2</c:v>
                </c:pt>
                <c:pt idx="409">
                  <c:v>1.7857142857142998E-2</c:v>
                </c:pt>
                <c:pt idx="410">
                  <c:v>4.76190476190477E-2</c:v>
                </c:pt>
                <c:pt idx="411">
                  <c:v>4.7846889952152397E-3</c:v>
                </c:pt>
                <c:pt idx="412">
                  <c:v>-3.3333333333333402E-2</c:v>
                </c:pt>
                <c:pt idx="413">
                  <c:v>0</c:v>
                </c:pt>
                <c:pt idx="414">
                  <c:v>-7.3891625615762901E-3</c:v>
                </c:pt>
                <c:pt idx="415">
                  <c:v>-2.4813895781639101E-3</c:v>
                </c:pt>
                <c:pt idx="416">
                  <c:v>-1.7412935323382998E-2</c:v>
                </c:pt>
                <c:pt idx="417">
                  <c:v>2.0253164556962001E-2</c:v>
                </c:pt>
                <c:pt idx="418">
                  <c:v>2.2332506203474101E-2</c:v>
                </c:pt>
                <c:pt idx="419">
                  <c:v>0</c:v>
                </c:pt>
                <c:pt idx="420">
                  <c:v>1.9417475728155401E-2</c:v>
                </c:pt>
                <c:pt idx="421">
                  <c:v>-1.19047619047618E-2</c:v>
                </c:pt>
                <c:pt idx="422">
                  <c:v>7.2289156626503797E-3</c:v>
                </c:pt>
                <c:pt idx="423">
                  <c:v>7.1770334928229597E-3</c:v>
                </c:pt>
                <c:pt idx="424">
                  <c:v>2.13776722090263E-2</c:v>
                </c:pt>
                <c:pt idx="425">
                  <c:v>2.32558139534884E-2</c:v>
                </c:pt>
                <c:pt idx="426">
                  <c:v>-2.7272727272727299E-2</c:v>
                </c:pt>
                <c:pt idx="427">
                  <c:v>-1.6355140186916001E-2</c:v>
                </c:pt>
                <c:pt idx="428">
                  <c:v>-2.6128266033254102E-2</c:v>
                </c:pt>
                <c:pt idx="429">
                  <c:v>3.9024390243902501E-2</c:v>
                </c:pt>
                <c:pt idx="430">
                  <c:v>-7.0422535211266497E-3</c:v>
                </c:pt>
                <c:pt idx="431">
                  <c:v>-3.5460992907801497E-2</c:v>
                </c:pt>
                <c:pt idx="432">
                  <c:v>4.9019607843137298E-3</c:v>
                </c:pt>
                <c:pt idx="433">
                  <c:v>-3.1707317073170802E-2</c:v>
                </c:pt>
                <c:pt idx="434">
                  <c:v>2.51889168765752E-3</c:v>
                </c:pt>
                <c:pt idx="435">
                  <c:v>1.2562814070351799E-2</c:v>
                </c:pt>
                <c:pt idx="436">
                  <c:v>2.2332506203474101E-2</c:v>
                </c:pt>
                <c:pt idx="437">
                  <c:v>1.45631067961165E-2</c:v>
                </c:pt>
                <c:pt idx="438">
                  <c:v>-3.8277511961722598E-2</c:v>
                </c:pt>
                <c:pt idx="439">
                  <c:v>9.9502487562188706E-3</c:v>
                </c:pt>
                <c:pt idx="440">
                  <c:v>-2.4630541871921798E-3</c:v>
                </c:pt>
                <c:pt idx="441">
                  <c:v>2.22222222222224E-2</c:v>
                </c:pt>
                <c:pt idx="442">
                  <c:v>-7.2463768115942498E-3</c:v>
                </c:pt>
                <c:pt idx="443">
                  <c:v>-4.8661800486619004E-3</c:v>
                </c:pt>
                <c:pt idx="444">
                  <c:v>7.33496332518359E-3</c:v>
                </c:pt>
                <c:pt idx="445">
                  <c:v>2.4271844660194199E-2</c:v>
                </c:pt>
                <c:pt idx="446">
                  <c:v>-2.3696682464455802E-3</c:v>
                </c:pt>
                <c:pt idx="447">
                  <c:v>1.42517814726841E-2</c:v>
                </c:pt>
                <c:pt idx="448">
                  <c:v>-3.0444964871194399E-2</c:v>
                </c:pt>
                <c:pt idx="449">
                  <c:v>-2.4154589371981798E-3</c:v>
                </c:pt>
                <c:pt idx="450">
                  <c:v>-0.116222760290557</c:v>
                </c:pt>
                <c:pt idx="451">
                  <c:v>-3.0136986301369802E-2</c:v>
                </c:pt>
                <c:pt idx="452">
                  <c:v>5.6497175141243597E-3</c:v>
                </c:pt>
                <c:pt idx="453">
                  <c:v>3.9325842696629497E-2</c:v>
                </c:pt>
                <c:pt idx="454">
                  <c:v>5.4054054054053597E-3</c:v>
                </c:pt>
                <c:pt idx="455">
                  <c:v>-1.3440860215053901E-2</c:v>
                </c:pt>
                <c:pt idx="456">
                  <c:v>0</c:v>
                </c:pt>
                <c:pt idx="457">
                  <c:v>1.63487738419619E-2</c:v>
                </c:pt>
                <c:pt idx="458">
                  <c:v>-5.3619302949061698E-3</c:v>
                </c:pt>
                <c:pt idx="459">
                  <c:v>5.3908355795149101E-3</c:v>
                </c:pt>
                <c:pt idx="460">
                  <c:v>2.68096514745308E-2</c:v>
                </c:pt>
              </c:numCache>
            </c:numRef>
          </c:val>
          <c:smooth val="0"/>
          <c:extLst>
            <c:ext xmlns:c16="http://schemas.microsoft.com/office/drawing/2014/chart" uri="{C3380CC4-5D6E-409C-BE32-E72D297353CC}">
              <c16:uniqueId val="{00000001-C7ED-4C03-AD9A-A8ACE938DAEA}"/>
            </c:ext>
          </c:extLst>
        </c:ser>
        <c:dLbls>
          <c:showLegendKey val="0"/>
          <c:showVal val="0"/>
          <c:showCatName val="0"/>
          <c:showSerName val="0"/>
          <c:showPercent val="0"/>
          <c:showBubbleSize val="0"/>
        </c:dLbls>
        <c:smooth val="0"/>
        <c:axId val="209509376"/>
        <c:axId val="86332160"/>
      </c:lineChart>
      <c:catAx>
        <c:axId val="209509376"/>
        <c:scaling>
          <c:orientation val="minMax"/>
        </c:scaling>
        <c:delete val="1"/>
        <c:axPos val="b"/>
        <c:majorTickMark val="out"/>
        <c:minorTickMark val="none"/>
        <c:tickLblPos val="none"/>
        <c:crossAx val="86332160"/>
        <c:crosses val="autoZero"/>
        <c:auto val="1"/>
        <c:lblAlgn val="ctr"/>
        <c:lblOffset val="100"/>
        <c:noMultiLvlLbl val="0"/>
      </c:catAx>
      <c:valAx>
        <c:axId val="86332160"/>
        <c:scaling>
          <c:orientation val="minMax"/>
          <c:max val="0.2"/>
        </c:scaling>
        <c:delete val="0"/>
        <c:axPos val="l"/>
        <c:majorGridlines/>
        <c:numFmt formatCode="General" sourceLinked="1"/>
        <c:majorTickMark val="out"/>
        <c:minorTickMark val="none"/>
        <c:tickLblPos val="nextTo"/>
        <c:crossAx val="209509376"/>
        <c:crosses val="autoZero"/>
        <c:crossBetween val="between"/>
        <c:majorUnit val="0.05"/>
      </c:valAx>
    </c:plotArea>
    <c:legend>
      <c:legendPos val="r"/>
      <c:overlay val="0"/>
    </c:legend>
    <c:plotVisOnly val="1"/>
    <c:dispBlanksAs val="gap"/>
    <c:showDLblsOverMax val="0"/>
  </c:chart>
  <c:externalData r:id="rId2">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274638"/>
          </a:xfrm>
          <a:prstGeom prst="rect">
            <a:avLst/>
          </a:prstGeom>
          <a:noFill/>
          <a:ln w="9525">
            <a:noFill/>
            <a:miter lim="800000"/>
            <a:headEnd/>
            <a:tailEnd/>
          </a:ln>
          <a:effectLst/>
        </p:spPr>
        <p:txBody>
          <a:bodyPr vert="horz" wrap="square" lIns="90000" tIns="46800" rIns="90000" bIns="46800" numCol="1" anchor="t" anchorCtr="0" compatLnSpc="1">
            <a:prstTxWarp prst="textNoShape">
              <a:avLst/>
            </a:prstTxWarp>
            <a:spAutoFit/>
          </a:bodyPr>
          <a:lstStyle>
            <a:lvl1pPr>
              <a:defRPr sz="1200"/>
            </a:lvl1pPr>
          </a:lstStyle>
          <a:p>
            <a:pPr>
              <a:defRPr/>
            </a:pPr>
            <a:endParaRPr lang="en-GB"/>
          </a:p>
        </p:txBody>
      </p:sp>
      <p:sp>
        <p:nvSpPr>
          <p:cNvPr id="34819" name="Rectangle 3"/>
          <p:cNvSpPr>
            <a:spLocks noGrp="1" noChangeArrowheads="1"/>
          </p:cNvSpPr>
          <p:nvPr>
            <p:ph type="dt" sz="quarter" idx="1"/>
          </p:nvPr>
        </p:nvSpPr>
        <p:spPr bwMode="auto">
          <a:xfrm>
            <a:off x="3886200" y="0"/>
            <a:ext cx="2971800" cy="274638"/>
          </a:xfrm>
          <a:prstGeom prst="rect">
            <a:avLst/>
          </a:prstGeom>
          <a:noFill/>
          <a:ln w="9525">
            <a:noFill/>
            <a:miter lim="800000"/>
            <a:headEnd/>
            <a:tailEnd/>
          </a:ln>
          <a:effectLst/>
        </p:spPr>
        <p:txBody>
          <a:bodyPr vert="horz" wrap="square" lIns="90000" tIns="46800" rIns="90000" bIns="46800" numCol="1" anchor="t" anchorCtr="0" compatLnSpc="1">
            <a:prstTxWarp prst="textNoShape">
              <a:avLst/>
            </a:prstTxWarp>
            <a:spAutoFit/>
          </a:bodyPr>
          <a:lstStyle>
            <a:lvl1pPr algn="r">
              <a:defRPr sz="1200"/>
            </a:lvl1pPr>
          </a:lstStyle>
          <a:p>
            <a:pPr>
              <a:defRPr/>
            </a:pPr>
            <a:endParaRPr lang="en-GB"/>
          </a:p>
        </p:txBody>
      </p:sp>
      <p:sp>
        <p:nvSpPr>
          <p:cNvPr id="34820" name="Rectangle 4"/>
          <p:cNvSpPr>
            <a:spLocks noGrp="1" noChangeArrowheads="1"/>
          </p:cNvSpPr>
          <p:nvPr>
            <p:ph type="ftr" sz="quarter" idx="2"/>
          </p:nvPr>
        </p:nvSpPr>
        <p:spPr bwMode="auto">
          <a:xfrm>
            <a:off x="0" y="8869363"/>
            <a:ext cx="2971800" cy="274637"/>
          </a:xfrm>
          <a:prstGeom prst="rect">
            <a:avLst/>
          </a:prstGeom>
          <a:noFill/>
          <a:ln w="9525">
            <a:noFill/>
            <a:miter lim="800000"/>
            <a:headEnd/>
            <a:tailEnd/>
          </a:ln>
          <a:effectLst/>
        </p:spPr>
        <p:txBody>
          <a:bodyPr vert="horz" wrap="square" lIns="90000" tIns="46800" rIns="90000" bIns="46800" numCol="1" anchor="b" anchorCtr="0" compatLnSpc="1">
            <a:prstTxWarp prst="textNoShape">
              <a:avLst/>
            </a:prstTxWarp>
            <a:spAutoFit/>
          </a:bodyPr>
          <a:lstStyle>
            <a:lvl1pPr>
              <a:defRPr sz="1200"/>
            </a:lvl1pPr>
          </a:lstStyle>
          <a:p>
            <a:pPr>
              <a:defRPr/>
            </a:pPr>
            <a:endParaRPr lang="en-GB"/>
          </a:p>
        </p:txBody>
      </p:sp>
      <p:sp>
        <p:nvSpPr>
          <p:cNvPr id="34821" name="Rectangle 5"/>
          <p:cNvSpPr>
            <a:spLocks noGrp="1" noChangeArrowheads="1"/>
          </p:cNvSpPr>
          <p:nvPr>
            <p:ph type="sldNum" sz="quarter" idx="3"/>
          </p:nvPr>
        </p:nvSpPr>
        <p:spPr bwMode="auto">
          <a:xfrm>
            <a:off x="3886200" y="8869363"/>
            <a:ext cx="2971800" cy="274637"/>
          </a:xfrm>
          <a:prstGeom prst="rect">
            <a:avLst/>
          </a:prstGeom>
          <a:noFill/>
          <a:ln w="9525">
            <a:noFill/>
            <a:miter lim="800000"/>
            <a:headEnd/>
            <a:tailEnd/>
          </a:ln>
          <a:effectLst/>
        </p:spPr>
        <p:txBody>
          <a:bodyPr vert="horz" wrap="square" lIns="90000" tIns="46800" rIns="90000" bIns="46800" numCol="1" anchor="b" anchorCtr="0" compatLnSpc="1">
            <a:prstTxWarp prst="textNoShape">
              <a:avLst/>
            </a:prstTxWarp>
            <a:spAutoFit/>
          </a:bodyPr>
          <a:lstStyle>
            <a:lvl1pPr algn="r">
              <a:defRPr sz="1200"/>
            </a:lvl1pPr>
          </a:lstStyle>
          <a:p>
            <a:fld id="{147736DF-7702-492E-9924-157C61D93319}" type="slidenum">
              <a:rPr lang="en-GB" altLang="en-US"/>
              <a:pPr/>
              <a:t>‹#›</a:t>
            </a:fld>
            <a:endParaRPr lang="en-GB" altLang="en-US"/>
          </a:p>
        </p:txBody>
      </p:sp>
    </p:spTree>
    <p:extLst>
      <p:ext uri="{BB962C8B-B14F-4D97-AF65-F5344CB8AC3E}">
        <p14:creationId xmlns:p14="http://schemas.microsoft.com/office/powerpoint/2010/main" val="2044768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2971800" cy="274638"/>
          </a:xfrm>
          <a:prstGeom prst="rect">
            <a:avLst/>
          </a:prstGeom>
          <a:noFill/>
          <a:ln w="9525">
            <a:noFill/>
            <a:miter lim="800000"/>
            <a:headEnd/>
            <a:tailEnd/>
          </a:ln>
          <a:effectLst/>
        </p:spPr>
        <p:txBody>
          <a:bodyPr vert="horz" wrap="square" lIns="90000" tIns="46800" rIns="90000" bIns="46800" numCol="1" anchor="t" anchorCtr="0" compatLnSpc="1">
            <a:prstTxWarp prst="textNoShape">
              <a:avLst/>
            </a:prstTxWarp>
            <a:spAutoFit/>
          </a:bodyPr>
          <a:lstStyle>
            <a:lvl1pPr>
              <a:defRPr sz="1200"/>
            </a:lvl1pPr>
          </a:lstStyle>
          <a:p>
            <a:pPr>
              <a:defRPr/>
            </a:pPr>
            <a:endParaRPr lang="en-US"/>
          </a:p>
        </p:txBody>
      </p:sp>
      <p:sp>
        <p:nvSpPr>
          <p:cNvPr id="45059" name="Rectangle 3"/>
          <p:cNvSpPr>
            <a:spLocks noGrp="1" noChangeArrowheads="1"/>
          </p:cNvSpPr>
          <p:nvPr>
            <p:ph type="dt" idx="1"/>
          </p:nvPr>
        </p:nvSpPr>
        <p:spPr bwMode="auto">
          <a:xfrm>
            <a:off x="3886200" y="0"/>
            <a:ext cx="2971800" cy="274638"/>
          </a:xfrm>
          <a:prstGeom prst="rect">
            <a:avLst/>
          </a:prstGeom>
          <a:noFill/>
          <a:ln w="9525">
            <a:noFill/>
            <a:miter lim="800000"/>
            <a:headEnd/>
            <a:tailEnd/>
          </a:ln>
          <a:effectLst/>
        </p:spPr>
        <p:txBody>
          <a:bodyPr vert="horz" wrap="square" lIns="90000" tIns="46800" rIns="90000" bIns="46800" numCol="1" anchor="t" anchorCtr="0" compatLnSpc="1">
            <a:prstTxWarp prst="textNoShape">
              <a:avLst/>
            </a:prstTxWarp>
            <a:spAutoFit/>
          </a:bodyPr>
          <a:lstStyle>
            <a:lvl1pPr algn="r">
              <a:defRPr sz="1200"/>
            </a:lvl1pPr>
          </a:lstStyle>
          <a:p>
            <a:pPr>
              <a:defRPr/>
            </a:pPr>
            <a:endParaRPr lang="en-US"/>
          </a:p>
        </p:txBody>
      </p:sp>
      <p:sp>
        <p:nvSpPr>
          <p:cNvPr id="737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5"/>
          <p:cNvSpPr>
            <a:spLocks noGrp="1" noChangeArrowheads="1"/>
          </p:cNvSpPr>
          <p:nvPr>
            <p:ph type="body" sz="quarter" idx="3"/>
          </p:nvPr>
        </p:nvSpPr>
        <p:spPr bwMode="auto">
          <a:xfrm>
            <a:off x="914400" y="4343400"/>
            <a:ext cx="5029200" cy="1227138"/>
          </a:xfrm>
          <a:prstGeom prst="rect">
            <a:avLst/>
          </a:prstGeom>
          <a:noFill/>
          <a:ln w="9525">
            <a:noFill/>
            <a:miter lim="800000"/>
            <a:headEnd/>
            <a:tailEnd/>
          </a:ln>
          <a:effectLst/>
        </p:spPr>
        <p:txBody>
          <a:bodyPr vert="horz" wrap="square" lIns="90000" tIns="46800" rIns="90000" bIns="46800" numCol="1" anchor="t" anchorCtr="0" compatLnSpc="1">
            <a:prstTxWarp prst="textNoShape">
              <a:avLst/>
            </a:prstTxWarp>
            <a:sp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p:cNvSpPr>
            <a:spLocks noGrp="1" noChangeArrowheads="1"/>
          </p:cNvSpPr>
          <p:nvPr>
            <p:ph type="ftr" sz="quarter" idx="4"/>
          </p:nvPr>
        </p:nvSpPr>
        <p:spPr bwMode="auto">
          <a:xfrm>
            <a:off x="0" y="8869363"/>
            <a:ext cx="2971800" cy="274637"/>
          </a:xfrm>
          <a:prstGeom prst="rect">
            <a:avLst/>
          </a:prstGeom>
          <a:noFill/>
          <a:ln w="9525">
            <a:noFill/>
            <a:miter lim="800000"/>
            <a:headEnd/>
            <a:tailEnd/>
          </a:ln>
          <a:effectLst/>
        </p:spPr>
        <p:txBody>
          <a:bodyPr vert="horz" wrap="square" lIns="90000" tIns="46800" rIns="90000" bIns="46800" numCol="1" anchor="b" anchorCtr="0" compatLnSpc="1">
            <a:prstTxWarp prst="textNoShape">
              <a:avLst/>
            </a:prstTxWarp>
            <a:spAutoFit/>
          </a:bodyPr>
          <a:lstStyle>
            <a:lvl1pPr>
              <a:defRPr sz="1200"/>
            </a:lvl1pPr>
          </a:lstStyle>
          <a:p>
            <a:pPr>
              <a:defRPr/>
            </a:pPr>
            <a:endParaRPr lang="en-US"/>
          </a:p>
        </p:txBody>
      </p:sp>
      <p:sp>
        <p:nvSpPr>
          <p:cNvPr id="45063" name="Rectangle 7"/>
          <p:cNvSpPr>
            <a:spLocks noGrp="1" noChangeArrowheads="1"/>
          </p:cNvSpPr>
          <p:nvPr>
            <p:ph type="sldNum" sz="quarter" idx="5"/>
          </p:nvPr>
        </p:nvSpPr>
        <p:spPr bwMode="auto">
          <a:xfrm>
            <a:off x="3886200" y="8869363"/>
            <a:ext cx="2971800" cy="274637"/>
          </a:xfrm>
          <a:prstGeom prst="rect">
            <a:avLst/>
          </a:prstGeom>
          <a:noFill/>
          <a:ln w="9525">
            <a:noFill/>
            <a:miter lim="800000"/>
            <a:headEnd/>
            <a:tailEnd/>
          </a:ln>
          <a:effectLst/>
        </p:spPr>
        <p:txBody>
          <a:bodyPr vert="horz" wrap="square" lIns="90000" tIns="46800" rIns="90000" bIns="46800" numCol="1" anchor="b" anchorCtr="0" compatLnSpc="1">
            <a:prstTxWarp prst="textNoShape">
              <a:avLst/>
            </a:prstTxWarp>
            <a:spAutoFit/>
          </a:bodyPr>
          <a:lstStyle>
            <a:lvl1pPr algn="r">
              <a:defRPr sz="1200"/>
            </a:lvl1pPr>
          </a:lstStyle>
          <a:p>
            <a:fld id="{E8772971-5E64-4E71-99FB-FB363044D22E}" type="slidenum">
              <a:rPr lang="en-US" altLang="en-US"/>
              <a:pPr/>
              <a:t>‹#›</a:t>
            </a:fld>
            <a:endParaRPr lang="en-US" altLang="en-US"/>
          </a:p>
        </p:txBody>
      </p:sp>
    </p:spTree>
    <p:extLst>
      <p:ext uri="{BB962C8B-B14F-4D97-AF65-F5344CB8AC3E}">
        <p14:creationId xmlns:p14="http://schemas.microsoft.com/office/powerpoint/2010/main" val="11726115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99CF615-4B8C-48BE-B34F-E8ADFE21D58E}" type="slidenum">
              <a:rPr lang="en-US" altLang="en-US" sz="1200"/>
              <a:pPr/>
              <a:t>1</a:t>
            </a:fld>
            <a:endParaRPr lang="en-US" altLang="en-US" sz="1200"/>
          </a:p>
        </p:txBody>
      </p:sp>
    </p:spTree>
    <p:extLst>
      <p:ext uri="{BB962C8B-B14F-4D97-AF65-F5344CB8AC3E}">
        <p14:creationId xmlns:p14="http://schemas.microsoft.com/office/powerpoint/2010/main" val="19802912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CB25F9C0-CF7D-45B9-B9D2-2E4F68A6121F}"/>
              </a:ext>
            </a:extLst>
          </p:cNvPr>
          <p:cNvSpPr>
            <a:spLocks noGrp="1" noRot="1" noChangeAspect="1" noChangeArrowheads="1" noTextEdit="1"/>
          </p:cNvSpPr>
          <p:nvPr>
            <p:ph type="sldImg"/>
          </p:nvPr>
        </p:nvSpPr>
        <p:spPr>
          <a:ln/>
        </p:spPr>
      </p:sp>
      <p:sp>
        <p:nvSpPr>
          <p:cNvPr id="11267" name="Notes Placeholder 2">
            <a:extLst>
              <a:ext uri="{FF2B5EF4-FFF2-40B4-BE49-F238E27FC236}">
                <a16:creationId xmlns:a16="http://schemas.microsoft.com/office/drawing/2014/main" id="{4B3E064D-9D01-40C5-9EA1-DFF5FEBC278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268" name="Footer Placeholder 3">
            <a:extLst>
              <a:ext uri="{FF2B5EF4-FFF2-40B4-BE49-F238E27FC236}">
                <a16:creationId xmlns:a16="http://schemas.microsoft.com/office/drawing/2014/main" id="{DA977428-A821-4A90-AF92-D2D4E26A8798}"/>
              </a:ext>
            </a:extLst>
          </p:cNvPr>
          <p:cNvSpPr>
            <a:spLocks noGrp="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AU" altLang="en-US">
                <a:latin typeface="Arial" panose="020B0604020202020204" pitchFamily="34" charset="0"/>
                <a:cs typeface="Arial" panose="020B0604020202020204" pitchFamily="34" charset="0"/>
              </a:rPr>
              <a:t>ETC3460: Volatility Modelling</a:t>
            </a:r>
          </a:p>
        </p:txBody>
      </p:sp>
      <p:sp>
        <p:nvSpPr>
          <p:cNvPr id="11269" name="Slide Number Placeholder 4">
            <a:extLst>
              <a:ext uri="{FF2B5EF4-FFF2-40B4-BE49-F238E27FC236}">
                <a16:creationId xmlns:a16="http://schemas.microsoft.com/office/drawing/2014/main" id="{9E2CAA51-FA00-467C-8DE1-D9E778DF9EE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24B2FBDF-A8AC-428A-AD24-E2BBAAC724B8}" type="slidenum">
              <a:rPr lang="en-AU" altLang="en-US">
                <a:latin typeface="Arial" panose="020B0604020202020204" pitchFamily="34" charset="0"/>
                <a:cs typeface="Arial" panose="020B0604020202020204" pitchFamily="34" charset="0"/>
              </a:rPr>
              <a:pPr eaLnBrk="1" hangingPunct="1">
                <a:spcBef>
                  <a:spcPct val="0"/>
                </a:spcBef>
              </a:pPr>
              <a:t>17</a:t>
            </a:fld>
            <a:endParaRPr lang="en-AU" altLang="en-US">
              <a:latin typeface="Arial" panose="020B0604020202020204" pitchFamily="34" charset="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3B2AAD74-6B8E-471B-8E64-707680FFF088}"/>
              </a:ext>
            </a:extLst>
          </p:cNvPr>
          <p:cNvSpPr>
            <a:spLocks noGrp="1" noRot="1" noChangeAspect="1" noChangeArrowheads="1" noTextEdit="1"/>
          </p:cNvSpPr>
          <p:nvPr>
            <p:ph type="sldImg"/>
          </p:nvPr>
        </p:nvSpPr>
        <p:spPr>
          <a:ln/>
        </p:spPr>
      </p:sp>
      <p:sp>
        <p:nvSpPr>
          <p:cNvPr id="13315" name="Notes Placeholder 2">
            <a:extLst>
              <a:ext uri="{FF2B5EF4-FFF2-40B4-BE49-F238E27FC236}">
                <a16:creationId xmlns:a16="http://schemas.microsoft.com/office/drawing/2014/main" id="{33E3FA4F-AB86-48E3-8E71-67AA2564E91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316" name="Footer Placeholder 3">
            <a:extLst>
              <a:ext uri="{FF2B5EF4-FFF2-40B4-BE49-F238E27FC236}">
                <a16:creationId xmlns:a16="http://schemas.microsoft.com/office/drawing/2014/main" id="{07649B72-9823-4292-8607-5219574DA088}"/>
              </a:ext>
            </a:extLst>
          </p:cNvPr>
          <p:cNvSpPr>
            <a:spLocks noGrp="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AU" altLang="en-US">
                <a:latin typeface="Arial" panose="020B0604020202020204" pitchFamily="34" charset="0"/>
                <a:cs typeface="Arial" panose="020B0604020202020204" pitchFamily="34" charset="0"/>
              </a:rPr>
              <a:t>ETC3460: Volatility Modelling</a:t>
            </a:r>
          </a:p>
        </p:txBody>
      </p:sp>
      <p:sp>
        <p:nvSpPr>
          <p:cNvPr id="13317" name="Slide Number Placeholder 4">
            <a:extLst>
              <a:ext uri="{FF2B5EF4-FFF2-40B4-BE49-F238E27FC236}">
                <a16:creationId xmlns:a16="http://schemas.microsoft.com/office/drawing/2014/main" id="{EA60A423-761C-47C2-BF60-9BB5C055AD2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A3377FAF-36B4-4848-8A69-5C7D3AED7BD1}" type="slidenum">
              <a:rPr lang="en-AU" altLang="en-US">
                <a:latin typeface="Arial" panose="020B0604020202020204" pitchFamily="34" charset="0"/>
                <a:cs typeface="Arial" panose="020B0604020202020204" pitchFamily="34" charset="0"/>
              </a:rPr>
              <a:pPr eaLnBrk="1" hangingPunct="1">
                <a:spcBef>
                  <a:spcPct val="0"/>
                </a:spcBef>
              </a:pPr>
              <a:t>18</a:t>
            </a:fld>
            <a:endParaRPr lang="en-AU" altLang="en-US">
              <a:latin typeface="Arial" panose="020B0604020202020204" pitchFamily="34" charset="0"/>
              <a:cs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58DDD2E3-A706-4DC7-87B4-FCDE41CC3854}"/>
              </a:ext>
            </a:extLst>
          </p:cNvPr>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EFA14DB-408F-4C7F-90EE-2BE97847208B}" type="slidenum">
              <a:rPr lang="en-US" altLang="en-US" sz="1200"/>
              <a:pPr/>
              <a:t>20</a:t>
            </a:fld>
            <a:endParaRPr lang="en-US" altLang="en-US" sz="1200"/>
          </a:p>
        </p:txBody>
      </p:sp>
      <p:sp>
        <p:nvSpPr>
          <p:cNvPr id="21507" name="Rectangle 2">
            <a:extLst>
              <a:ext uri="{FF2B5EF4-FFF2-40B4-BE49-F238E27FC236}">
                <a16:creationId xmlns:a16="http://schemas.microsoft.com/office/drawing/2014/main" id="{8ADE9FBF-F0B5-4D3F-9963-8F6BF73E8E9F}"/>
              </a:ext>
            </a:extLst>
          </p:cNvPr>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ltLang="en-US"/>
          </a:p>
        </p:txBody>
      </p:sp>
      <p:sp>
        <p:nvSpPr>
          <p:cNvPr id="21508" name="Rectangle 3">
            <a:extLst>
              <a:ext uri="{FF2B5EF4-FFF2-40B4-BE49-F238E27FC236}">
                <a16:creationId xmlns:a16="http://schemas.microsoft.com/office/drawing/2014/main" id="{1E6B1AC8-C368-41A8-B79E-0233EBC7E125}"/>
              </a:ext>
            </a:extLst>
          </p:cNvPr>
          <p:cNvSpPr>
            <a:spLocks noGrp="1" noRot="1" noChangeAspect="1" noChangeArrowheads="1" noTextEdit="1"/>
          </p:cNvSpPr>
          <p:nvPr>
            <p:ph type="sldImg"/>
          </p:nvPr>
        </p:nvSpPr>
        <p:spPr>
          <a:ln w="12700" cap="flat">
            <a:solidFill>
              <a:schemeClr val="tx1"/>
            </a:solidFill>
          </a:ln>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DA2071B4-9CA2-4AB0-82F2-5069B5C214B3}"/>
              </a:ext>
            </a:extLst>
          </p:cNvPr>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B9B4E4A-20C8-44A2-8108-BC618C7D2BC7}" type="slidenum">
              <a:rPr lang="en-US" altLang="en-US" sz="1200"/>
              <a:pPr/>
              <a:t>21</a:t>
            </a:fld>
            <a:endParaRPr lang="en-US" altLang="en-US" sz="1200"/>
          </a:p>
        </p:txBody>
      </p:sp>
      <p:sp>
        <p:nvSpPr>
          <p:cNvPr id="23555" name="Rectangle 1026">
            <a:extLst>
              <a:ext uri="{FF2B5EF4-FFF2-40B4-BE49-F238E27FC236}">
                <a16:creationId xmlns:a16="http://schemas.microsoft.com/office/drawing/2014/main" id="{A2082B89-3AC5-453A-A97C-359DA520D2A6}"/>
              </a:ext>
            </a:extLst>
          </p:cNvPr>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AU" altLang="en-US"/>
          </a:p>
        </p:txBody>
      </p:sp>
      <p:sp>
        <p:nvSpPr>
          <p:cNvPr id="23556" name="Rectangle 1027">
            <a:extLst>
              <a:ext uri="{FF2B5EF4-FFF2-40B4-BE49-F238E27FC236}">
                <a16:creationId xmlns:a16="http://schemas.microsoft.com/office/drawing/2014/main" id="{84F64D1B-171A-4442-A2A6-AD437C19A8B8}"/>
              </a:ext>
            </a:extLst>
          </p:cNvPr>
          <p:cNvSpPr>
            <a:spLocks noGrp="1" noRot="1" noChangeAspect="1" noChangeArrowheads="1" noTextEdit="1"/>
          </p:cNvSpPr>
          <p:nvPr>
            <p:ph type="sldImg"/>
          </p:nvPr>
        </p:nvSpPr>
        <p:spPr>
          <a:ln w="12700" cap="flat"/>
        </p:spPr>
      </p:sp>
      <p:sp>
        <p:nvSpPr>
          <p:cNvPr id="23557" name="Rectangle 1028">
            <a:extLst>
              <a:ext uri="{FF2B5EF4-FFF2-40B4-BE49-F238E27FC236}">
                <a16:creationId xmlns:a16="http://schemas.microsoft.com/office/drawing/2014/main" id="{D42DACFF-CF09-42D0-93B1-E270858C9765}"/>
              </a:ext>
            </a:extLst>
          </p:cNvPr>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8790931-6657-4E30-AD25-888E21765E75}"/>
              </a:ext>
            </a:extLst>
          </p:cNvPr>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4E5E0E1-2874-4D3D-AA8A-7358D7E8F70C}" type="slidenum">
              <a:rPr lang="en-US" altLang="en-US" sz="1200"/>
              <a:pPr/>
              <a:t>22</a:t>
            </a:fld>
            <a:endParaRPr lang="en-US" altLang="en-US" sz="1200"/>
          </a:p>
        </p:txBody>
      </p:sp>
      <p:sp>
        <p:nvSpPr>
          <p:cNvPr id="25603" name="Rectangle 2">
            <a:extLst>
              <a:ext uri="{FF2B5EF4-FFF2-40B4-BE49-F238E27FC236}">
                <a16:creationId xmlns:a16="http://schemas.microsoft.com/office/drawing/2014/main" id="{7BAF9A2E-02E5-4CE3-99EC-43A76FBDB7D9}"/>
              </a:ext>
            </a:extLst>
          </p:cNvPr>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AU" altLang="en-US"/>
          </a:p>
        </p:txBody>
      </p:sp>
      <p:sp>
        <p:nvSpPr>
          <p:cNvPr id="25604" name="Rectangle 3">
            <a:extLst>
              <a:ext uri="{FF2B5EF4-FFF2-40B4-BE49-F238E27FC236}">
                <a16:creationId xmlns:a16="http://schemas.microsoft.com/office/drawing/2014/main" id="{06FFD84F-4C83-4F23-BB5D-E53B2884A83B}"/>
              </a:ext>
            </a:extLst>
          </p:cNvPr>
          <p:cNvSpPr>
            <a:spLocks noGrp="1" noRot="1" noChangeAspect="1" noChangeArrowheads="1" noTextEdit="1"/>
          </p:cNvSpPr>
          <p:nvPr>
            <p:ph type="sldImg"/>
          </p:nvPr>
        </p:nvSpPr>
        <p:spPr>
          <a:ln w="12700" cap="flat"/>
        </p:spPr>
      </p:sp>
      <p:sp>
        <p:nvSpPr>
          <p:cNvPr id="25605" name="Rectangle 4">
            <a:extLst>
              <a:ext uri="{FF2B5EF4-FFF2-40B4-BE49-F238E27FC236}">
                <a16:creationId xmlns:a16="http://schemas.microsoft.com/office/drawing/2014/main" id="{C405104E-D23E-4D13-838F-5ED957656DA8}"/>
              </a:ext>
            </a:extLst>
          </p:cNvPr>
          <p:cNvSpPr>
            <a:spLocks noGrp="1" noChangeArrowheads="1"/>
          </p:cNvSpPr>
          <p:nvPr>
            <p:ph type="body" idx="1"/>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09D12BB-ACE1-479C-B807-CF47A6B9760B}" type="slidenum">
              <a:rPr lang="en-US" altLang="en-US" sz="1200"/>
              <a:pPr/>
              <a:t>2</a:t>
            </a:fld>
            <a:endParaRPr lang="en-US" altLang="en-US" sz="1200"/>
          </a:p>
        </p:txBody>
      </p:sp>
    </p:spTree>
    <p:extLst>
      <p:ext uri="{BB962C8B-B14F-4D97-AF65-F5344CB8AC3E}">
        <p14:creationId xmlns:p14="http://schemas.microsoft.com/office/powerpoint/2010/main" val="25824475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240164D-4C11-41D3-97F7-2046DA8D6E9B}" type="slidenum">
              <a:rPr lang="en-US" altLang="en-US" sz="1200"/>
              <a:pPr/>
              <a:t>4</a:t>
            </a:fld>
            <a:endParaRPr lang="en-US" altLang="en-US" sz="1200"/>
          </a:p>
        </p:txBody>
      </p:sp>
    </p:spTree>
    <p:extLst>
      <p:ext uri="{BB962C8B-B14F-4D97-AF65-F5344CB8AC3E}">
        <p14:creationId xmlns:p14="http://schemas.microsoft.com/office/powerpoint/2010/main" val="36307967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E2247FA-378F-4DEC-B64B-7E39327EA5A0}" type="slidenum">
              <a:rPr lang="en-US" altLang="en-US" sz="1200"/>
              <a:pPr/>
              <a:t>8</a:t>
            </a:fld>
            <a:endParaRPr lang="en-US" altLang="en-US" sz="1200"/>
          </a:p>
        </p:txBody>
      </p:sp>
    </p:spTree>
    <p:extLst>
      <p:ext uri="{BB962C8B-B14F-4D97-AF65-F5344CB8AC3E}">
        <p14:creationId xmlns:p14="http://schemas.microsoft.com/office/powerpoint/2010/main" val="39972789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AA25852-59C2-4DDE-B7FD-52C7282CCFD9}" type="slidenum">
              <a:rPr lang="en-US" altLang="en-US" sz="1200"/>
              <a:pPr/>
              <a:t>9</a:t>
            </a:fld>
            <a:endParaRPr lang="en-US" altLang="en-US" sz="1200"/>
          </a:p>
        </p:txBody>
      </p:sp>
    </p:spTree>
    <p:extLst>
      <p:ext uri="{BB962C8B-B14F-4D97-AF65-F5344CB8AC3E}">
        <p14:creationId xmlns:p14="http://schemas.microsoft.com/office/powerpoint/2010/main" val="2645106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87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D423E8B-6B33-4FDC-A7B0-13177AE2537A}" type="slidenum">
              <a:rPr lang="en-US" altLang="en-US" sz="1200"/>
              <a:pPr/>
              <a:t>10</a:t>
            </a:fld>
            <a:endParaRPr lang="en-US" altLang="en-US" sz="1200"/>
          </a:p>
        </p:txBody>
      </p:sp>
    </p:spTree>
    <p:extLst>
      <p:ext uri="{BB962C8B-B14F-4D97-AF65-F5344CB8AC3E}">
        <p14:creationId xmlns:p14="http://schemas.microsoft.com/office/powerpoint/2010/main" val="21950655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DAE674E-8666-41C3-9B12-BFC3BEE571C0}" type="slidenum">
              <a:rPr lang="en-US" altLang="en-US" sz="1200"/>
              <a:pPr/>
              <a:t>11</a:t>
            </a:fld>
            <a:endParaRPr lang="en-US" altLang="en-US" sz="1200"/>
          </a:p>
        </p:txBody>
      </p:sp>
    </p:spTree>
    <p:extLst>
      <p:ext uri="{BB962C8B-B14F-4D97-AF65-F5344CB8AC3E}">
        <p14:creationId xmlns:p14="http://schemas.microsoft.com/office/powerpoint/2010/main" val="1171585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98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A675812-12F5-48BA-A651-F9F2F21ADC16}" type="slidenum">
              <a:rPr lang="en-US" altLang="en-US" sz="1200"/>
              <a:pPr/>
              <a:t>12</a:t>
            </a:fld>
            <a:endParaRPr lang="en-US" altLang="en-US" sz="1200"/>
          </a:p>
        </p:txBody>
      </p:sp>
    </p:spTree>
    <p:extLst>
      <p:ext uri="{BB962C8B-B14F-4D97-AF65-F5344CB8AC3E}">
        <p14:creationId xmlns:p14="http://schemas.microsoft.com/office/powerpoint/2010/main" val="42230281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FDEDC13B-0DE4-4310-9439-785E35CC71C0}"/>
              </a:ext>
            </a:extLst>
          </p:cNvPr>
          <p:cNvSpPr>
            <a:spLocks noGrp="1" noRot="1" noChangeAspect="1" noChangeArrowheads="1" noTextEdit="1"/>
          </p:cNvSpPr>
          <p:nvPr>
            <p:ph type="sldImg"/>
          </p:nvPr>
        </p:nvSpPr>
        <p:spPr>
          <a:ln/>
        </p:spPr>
      </p:sp>
      <p:sp>
        <p:nvSpPr>
          <p:cNvPr id="9219" name="Rectangle 3">
            <a:extLst>
              <a:ext uri="{FF2B5EF4-FFF2-40B4-BE49-F238E27FC236}">
                <a16:creationId xmlns:a16="http://schemas.microsoft.com/office/drawing/2014/main" id="{EC5E362E-32CE-4CED-9AAB-8D2689A8136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AU"/>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AU"/>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B92AD205-2AB5-4E40-89FE-2A0FFAD94862}" type="slidenum">
              <a:rPr lang="en-GB" altLang="en-US"/>
              <a:pPr/>
              <a:t>‹#›</a:t>
            </a:fld>
            <a:endParaRPr lang="en-GB" altLang="en-US"/>
          </a:p>
        </p:txBody>
      </p:sp>
    </p:spTree>
    <p:extLst>
      <p:ext uri="{BB962C8B-B14F-4D97-AF65-F5344CB8AC3E}">
        <p14:creationId xmlns:p14="http://schemas.microsoft.com/office/powerpoint/2010/main" val="277006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9A3C4511-1DF5-4D04-9AF9-B8773D4BF1FC}" type="slidenum">
              <a:rPr lang="en-GB" altLang="en-US"/>
              <a:pPr/>
              <a:t>‹#›</a:t>
            </a:fld>
            <a:endParaRPr lang="en-GB" altLang="en-US"/>
          </a:p>
        </p:txBody>
      </p:sp>
    </p:spTree>
    <p:extLst>
      <p:ext uri="{BB962C8B-B14F-4D97-AF65-F5344CB8AC3E}">
        <p14:creationId xmlns:p14="http://schemas.microsoft.com/office/powerpoint/2010/main" val="4040662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D5EC4CD2-0DCB-4DDA-ACAF-BD0971EC463F}" type="slidenum">
              <a:rPr lang="en-GB" altLang="en-US"/>
              <a:pPr/>
              <a:t>‹#›</a:t>
            </a:fld>
            <a:endParaRPr lang="en-GB" altLang="en-US"/>
          </a:p>
        </p:txBody>
      </p:sp>
    </p:spTree>
    <p:extLst>
      <p:ext uri="{BB962C8B-B14F-4D97-AF65-F5344CB8AC3E}">
        <p14:creationId xmlns:p14="http://schemas.microsoft.com/office/powerpoint/2010/main" val="739108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AU"/>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Rectangle 4">
            <a:extLst>
              <a:ext uri="{FF2B5EF4-FFF2-40B4-BE49-F238E27FC236}">
                <a16:creationId xmlns:a16="http://schemas.microsoft.com/office/drawing/2014/main" id="{342ABCBA-CD8B-4B95-8BD0-88244BE0E76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94478814-A3EF-4C5D-9722-079478C76AB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482C1D72-6BC2-4628-A86B-3E394DC06B1B}"/>
              </a:ext>
            </a:extLst>
          </p:cNvPr>
          <p:cNvSpPr>
            <a:spLocks noGrp="1" noChangeArrowheads="1"/>
          </p:cNvSpPr>
          <p:nvPr>
            <p:ph type="sldNum" sz="quarter" idx="12"/>
          </p:nvPr>
        </p:nvSpPr>
        <p:spPr>
          <a:ln/>
        </p:spPr>
        <p:txBody>
          <a:bodyPr/>
          <a:lstStyle>
            <a:lvl1pPr>
              <a:defRPr/>
            </a:lvl1pPr>
          </a:lstStyle>
          <a:p>
            <a:pPr>
              <a:defRPr/>
            </a:pPr>
            <a:fld id="{B69157B9-81EF-4BD4-BF98-6C1C77BC93C3}" type="slidenum">
              <a:rPr lang="en-US" altLang="en-US"/>
              <a:pPr>
                <a:defRPr/>
              </a:pPr>
              <a:t>‹#›</a:t>
            </a:fld>
            <a:endParaRPr lang="en-US" altLang="en-US"/>
          </a:p>
        </p:txBody>
      </p:sp>
    </p:spTree>
    <p:extLst>
      <p:ext uri="{BB962C8B-B14F-4D97-AF65-F5344CB8AC3E}">
        <p14:creationId xmlns:p14="http://schemas.microsoft.com/office/powerpoint/2010/main" val="2699672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786E298D-3150-4644-A693-27978610A446}" type="slidenum">
              <a:rPr lang="en-GB" altLang="en-US"/>
              <a:pPr/>
              <a:t>‹#›</a:t>
            </a:fld>
            <a:endParaRPr lang="en-GB" altLang="en-US"/>
          </a:p>
        </p:txBody>
      </p:sp>
    </p:spTree>
    <p:extLst>
      <p:ext uri="{BB962C8B-B14F-4D97-AF65-F5344CB8AC3E}">
        <p14:creationId xmlns:p14="http://schemas.microsoft.com/office/powerpoint/2010/main" val="13671703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86F98B9C-2931-4D7C-8C74-FCCEC878BD9E}" type="slidenum">
              <a:rPr lang="en-GB" altLang="en-US"/>
              <a:pPr/>
              <a:t>‹#›</a:t>
            </a:fld>
            <a:endParaRPr lang="en-GB" altLang="en-US"/>
          </a:p>
        </p:txBody>
      </p:sp>
    </p:spTree>
    <p:extLst>
      <p:ext uri="{BB962C8B-B14F-4D97-AF65-F5344CB8AC3E}">
        <p14:creationId xmlns:p14="http://schemas.microsoft.com/office/powerpoint/2010/main" val="7857513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fld id="{34F2FD80-D68C-4E72-91D0-6B80A96DB227}" type="slidenum">
              <a:rPr lang="en-GB" altLang="en-US"/>
              <a:pPr/>
              <a:t>‹#›</a:t>
            </a:fld>
            <a:endParaRPr lang="en-GB" altLang="en-US"/>
          </a:p>
        </p:txBody>
      </p:sp>
    </p:spTree>
    <p:extLst>
      <p:ext uri="{BB962C8B-B14F-4D97-AF65-F5344CB8AC3E}">
        <p14:creationId xmlns:p14="http://schemas.microsoft.com/office/powerpoint/2010/main" val="13570487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fld id="{9E6038CC-5F54-448E-869D-9BABA39F269D}" type="slidenum">
              <a:rPr lang="en-GB" altLang="en-US"/>
              <a:pPr/>
              <a:t>‹#›</a:t>
            </a:fld>
            <a:endParaRPr lang="en-GB" altLang="en-US"/>
          </a:p>
        </p:txBody>
      </p:sp>
    </p:spTree>
    <p:extLst>
      <p:ext uri="{BB962C8B-B14F-4D97-AF65-F5344CB8AC3E}">
        <p14:creationId xmlns:p14="http://schemas.microsoft.com/office/powerpoint/2010/main" val="13159142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fld id="{B7A99C2B-AD71-4852-8FF7-34CB6B1B074C}" type="slidenum">
              <a:rPr lang="en-GB" altLang="en-US"/>
              <a:pPr/>
              <a:t>‹#›</a:t>
            </a:fld>
            <a:endParaRPr lang="en-GB" altLang="en-US"/>
          </a:p>
        </p:txBody>
      </p:sp>
    </p:spTree>
    <p:extLst>
      <p:ext uri="{BB962C8B-B14F-4D97-AF65-F5344CB8AC3E}">
        <p14:creationId xmlns:p14="http://schemas.microsoft.com/office/powerpoint/2010/main" val="1163176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fld id="{DF126855-55B5-4EB1-B36A-342CF74F8B16}" type="slidenum">
              <a:rPr lang="en-GB" altLang="en-US"/>
              <a:pPr/>
              <a:t>‹#›</a:t>
            </a:fld>
            <a:endParaRPr lang="en-GB" altLang="en-US"/>
          </a:p>
        </p:txBody>
      </p:sp>
    </p:spTree>
    <p:extLst>
      <p:ext uri="{BB962C8B-B14F-4D97-AF65-F5344CB8AC3E}">
        <p14:creationId xmlns:p14="http://schemas.microsoft.com/office/powerpoint/2010/main" val="40041080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fld id="{CE28F673-14C6-4485-9D28-F94A72496B55}" type="slidenum">
              <a:rPr lang="en-GB" altLang="en-US"/>
              <a:pPr/>
              <a:t>‹#›</a:t>
            </a:fld>
            <a:endParaRPr lang="en-GB" altLang="en-US"/>
          </a:p>
        </p:txBody>
      </p:sp>
    </p:spTree>
    <p:extLst>
      <p:ext uri="{BB962C8B-B14F-4D97-AF65-F5344CB8AC3E}">
        <p14:creationId xmlns:p14="http://schemas.microsoft.com/office/powerpoint/2010/main" val="6248257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fld id="{50F4BAC8-DFA3-421B-B53E-78A62684C2FD}" type="slidenum">
              <a:rPr lang="en-GB" altLang="en-US"/>
              <a:pPr/>
              <a:t>‹#›</a:t>
            </a:fld>
            <a:endParaRPr lang="en-GB" altLang="en-US"/>
          </a:p>
        </p:txBody>
      </p:sp>
    </p:spTree>
    <p:extLst>
      <p:ext uri="{BB962C8B-B14F-4D97-AF65-F5344CB8AC3E}">
        <p14:creationId xmlns:p14="http://schemas.microsoft.com/office/powerpoint/2010/main" val="1906564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972C8BE-237A-4B7C-86B7-674404BFDA0A}" type="slidenum">
              <a:rPr lang="en-GB" altLang="en-US"/>
              <a:pPr/>
              <a:t>‹#›</a:t>
            </a:fld>
            <a:endParaRPr lang="en-GB"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1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2286000"/>
            <a:ext cx="7772400" cy="1143000"/>
          </a:xfrm>
        </p:spPr>
        <p:txBody>
          <a:bodyPr/>
          <a:lstStyle/>
          <a:p>
            <a:r>
              <a:rPr lang="en-GB" altLang="en-US" dirty="0"/>
              <a:t>BFC3540</a:t>
            </a:r>
          </a:p>
        </p:txBody>
      </p:sp>
      <p:sp>
        <p:nvSpPr>
          <p:cNvPr id="2051" name="Rectangle 3"/>
          <p:cNvSpPr>
            <a:spLocks noGrp="1" noChangeArrowheads="1"/>
          </p:cNvSpPr>
          <p:nvPr>
            <p:ph type="subTitle" idx="1"/>
          </p:nvPr>
        </p:nvSpPr>
        <p:spPr/>
        <p:txBody>
          <a:bodyPr/>
          <a:lstStyle/>
          <a:p>
            <a:r>
              <a:rPr lang="en-US" altLang="en-US"/>
              <a:t>Modelling in Finance</a:t>
            </a:r>
          </a:p>
        </p:txBody>
      </p:sp>
      <p:sp>
        <p:nvSpPr>
          <p:cNvPr id="20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C092AFC-8C1E-45A5-93B9-4AE3AF888ED2}" type="slidenum">
              <a:rPr lang="en-GB" altLang="en-US" sz="1400"/>
              <a:pPr>
                <a:spcBef>
                  <a:spcPct val="0"/>
                </a:spcBef>
                <a:buFontTx/>
                <a:buNone/>
              </a:pPr>
              <a:t>1</a:t>
            </a:fld>
            <a:endParaRPr lang="en-GB" altLang="en-US" sz="1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AU" altLang="en-US" dirty="0"/>
              <a:t>BFC3540 Assessment</a:t>
            </a:r>
          </a:p>
        </p:txBody>
      </p:sp>
      <p:sp>
        <p:nvSpPr>
          <p:cNvPr id="15363" name="Content Placeholder 2"/>
          <p:cNvSpPr>
            <a:spLocks noGrp="1"/>
          </p:cNvSpPr>
          <p:nvPr>
            <p:ph idx="1"/>
          </p:nvPr>
        </p:nvSpPr>
        <p:spPr/>
        <p:txBody>
          <a:bodyPr/>
          <a:lstStyle/>
          <a:p>
            <a:r>
              <a:rPr lang="en-AU" altLang="en-US" sz="2800" dirty="0"/>
              <a:t>There are many </a:t>
            </a:r>
            <a:r>
              <a:rPr lang="en-AU" altLang="en-US" sz="2800" b="1" dirty="0"/>
              <a:t>micro-assessments</a:t>
            </a:r>
            <a:r>
              <a:rPr lang="en-AU" altLang="en-US" sz="2800" dirty="0"/>
              <a:t> per student for the semester! There is small, incremental assessment through-out the semester </a:t>
            </a:r>
            <a:r>
              <a:rPr lang="en-AU" altLang="en-US" sz="2800" u="sng" dirty="0"/>
              <a:t>not</a:t>
            </a:r>
            <a:r>
              <a:rPr lang="en-AU" altLang="en-US" sz="2800" dirty="0"/>
              <a:t> just at a few pivotal points. You MUST work consistently through-out the semester. Each week relies on the previous weeks and builds on it. You cannot leave out topics. This is done for </a:t>
            </a:r>
            <a:r>
              <a:rPr lang="en-AU" altLang="en-US" sz="2800" u="sng" dirty="0"/>
              <a:t>your benefit</a:t>
            </a:r>
            <a:r>
              <a:rPr lang="en-AU" altLang="en-US" sz="2800" dirty="0"/>
              <a:t>; students learn much better using this approach.</a:t>
            </a:r>
          </a:p>
        </p:txBody>
      </p:sp>
      <p:sp>
        <p:nvSpPr>
          <p:cNvPr id="153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D0BADEF-FF7D-443D-9C5F-D55E687B9ECD}" type="slidenum">
              <a:rPr lang="en-GB" altLang="en-US" sz="1400"/>
              <a:pPr>
                <a:spcBef>
                  <a:spcPct val="0"/>
                </a:spcBef>
                <a:buFontTx/>
                <a:buNone/>
              </a:pPr>
              <a:t>10</a:t>
            </a:fld>
            <a:endParaRPr lang="en-GB" altLang="en-US" sz="14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350855"/>
            <a:ext cx="7772400" cy="1143000"/>
          </a:xfrm>
        </p:spPr>
        <p:txBody>
          <a:bodyPr/>
          <a:lstStyle/>
          <a:p>
            <a:r>
              <a:rPr lang="en-AU" altLang="en-US" dirty="0"/>
              <a:t>Summary of Assessment</a:t>
            </a:r>
          </a:p>
        </p:txBody>
      </p:sp>
      <p:sp>
        <p:nvSpPr>
          <p:cNvPr id="19459"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FAD7DFB-D993-4694-A2C1-1DA12F306026}" type="slidenum">
              <a:rPr lang="en-GB" altLang="en-US" sz="1400"/>
              <a:pPr>
                <a:spcBef>
                  <a:spcPct val="0"/>
                </a:spcBef>
                <a:buFontTx/>
                <a:buNone/>
              </a:pPr>
              <a:t>11</a:t>
            </a:fld>
            <a:endParaRPr lang="en-GB" altLang="en-US" sz="1400"/>
          </a:p>
        </p:txBody>
      </p:sp>
      <p:pic>
        <p:nvPicPr>
          <p:cNvPr id="3" name="Picture 2">
            <a:extLst>
              <a:ext uri="{FF2B5EF4-FFF2-40B4-BE49-F238E27FC236}">
                <a16:creationId xmlns:a16="http://schemas.microsoft.com/office/drawing/2014/main" id="{7DF3623F-8B6C-E934-4F61-3EAA0E59BE0E}"/>
              </a:ext>
            </a:extLst>
          </p:cNvPr>
          <p:cNvPicPr>
            <a:picLocks noChangeAspect="1"/>
          </p:cNvPicPr>
          <p:nvPr/>
        </p:nvPicPr>
        <p:blipFill>
          <a:blip r:embed="rId3"/>
          <a:stretch>
            <a:fillRect/>
          </a:stretch>
        </p:blipFill>
        <p:spPr>
          <a:xfrm>
            <a:off x="0" y="1231758"/>
            <a:ext cx="9144000" cy="4394484"/>
          </a:xfrm>
          <a:prstGeom prst="rect">
            <a:avLst/>
          </a:prstGeom>
        </p:spPr>
      </p:pic>
    </p:spTree>
    <p:extLst>
      <p:ext uri="{BB962C8B-B14F-4D97-AF65-F5344CB8AC3E}">
        <p14:creationId xmlns:p14="http://schemas.microsoft.com/office/powerpoint/2010/main" val="24355638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714375" y="357188"/>
            <a:ext cx="7772400" cy="1143000"/>
          </a:xfrm>
        </p:spPr>
        <p:txBody>
          <a:bodyPr/>
          <a:lstStyle/>
          <a:p>
            <a:r>
              <a:rPr lang="en-AU" altLang="en-US" dirty="0"/>
              <a:t>Resources</a:t>
            </a:r>
          </a:p>
        </p:txBody>
      </p:sp>
      <p:sp>
        <p:nvSpPr>
          <p:cNvPr id="3" name="Content Placeholder 2"/>
          <p:cNvSpPr>
            <a:spLocks noGrp="1"/>
          </p:cNvSpPr>
          <p:nvPr>
            <p:ph idx="1"/>
          </p:nvPr>
        </p:nvSpPr>
        <p:spPr>
          <a:xfrm>
            <a:off x="714375" y="1285875"/>
            <a:ext cx="7772400" cy="4114800"/>
          </a:xfrm>
        </p:spPr>
        <p:txBody>
          <a:bodyPr/>
          <a:lstStyle/>
          <a:p>
            <a:pPr>
              <a:defRPr/>
            </a:pPr>
            <a:r>
              <a:rPr lang="en-AU" dirty="0"/>
              <a:t>There are lots of resources available to you to achieve success, including: </a:t>
            </a:r>
          </a:p>
          <a:p>
            <a:pPr lvl="1">
              <a:defRPr/>
            </a:pPr>
            <a:r>
              <a:rPr lang="en-AU" dirty="0">
                <a:ea typeface="+mn-ea"/>
                <a:cs typeface="+mn-cs"/>
              </a:rPr>
              <a:t>Standard resources: Text book, Moodle, Flux, etc. </a:t>
            </a:r>
          </a:p>
          <a:p>
            <a:pPr lvl="1">
              <a:defRPr/>
            </a:pPr>
            <a:r>
              <a:rPr lang="en-AU" dirty="0">
                <a:ea typeface="+mn-ea"/>
                <a:cs typeface="+mn-cs"/>
              </a:rPr>
              <a:t>Straightforward weekly homework which is assessed and designed to help motivate you; </a:t>
            </a:r>
          </a:p>
          <a:p>
            <a:pPr lvl="1">
              <a:defRPr/>
            </a:pPr>
            <a:r>
              <a:rPr lang="en-AU" dirty="0">
                <a:ea typeface="+mn-ea"/>
                <a:cs typeface="+mn-cs"/>
              </a:rPr>
              <a:t>YouTube Excel Movies to guide you through the weekly homework; </a:t>
            </a:r>
          </a:p>
          <a:p>
            <a:pPr lvl="1">
              <a:defRPr/>
            </a:pPr>
            <a:r>
              <a:rPr lang="en-AU" dirty="0">
                <a:ea typeface="+mn-ea"/>
                <a:cs typeface="+mn-cs"/>
              </a:rPr>
              <a:t>‘personalized’ feedback to tell you precisely where you went wrong in your homework the previous week; and much, much more!</a:t>
            </a:r>
          </a:p>
        </p:txBody>
      </p:sp>
      <p:sp>
        <p:nvSpPr>
          <p:cNvPr id="286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05D0BB7-8FE1-45E5-B20E-F607BD2FF85E}" type="slidenum">
              <a:rPr lang="en-GB" altLang="en-US" sz="1400"/>
              <a:pPr>
                <a:spcBef>
                  <a:spcPct val="0"/>
                </a:spcBef>
                <a:buFontTx/>
                <a:buNone/>
              </a:pPr>
              <a:t>12</a:t>
            </a:fld>
            <a:endParaRPr lang="en-GB" altLang="en-US" sz="1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1A86B05D-DE0F-42D8-AA60-E1242DB71C38}"/>
              </a:ext>
            </a:extLst>
          </p:cNvPr>
          <p:cNvSpPr>
            <a:spLocks noGrp="1" noChangeArrowheads="1"/>
          </p:cNvSpPr>
          <p:nvPr>
            <p:ph type="title"/>
          </p:nvPr>
        </p:nvSpPr>
        <p:spPr/>
        <p:txBody>
          <a:bodyPr/>
          <a:lstStyle/>
          <a:p>
            <a:r>
              <a:rPr lang="en-US" altLang="en-US"/>
              <a:t>Outline</a:t>
            </a:r>
          </a:p>
        </p:txBody>
      </p:sp>
      <p:sp>
        <p:nvSpPr>
          <p:cNvPr id="5123" name="Rectangle 3">
            <a:extLst>
              <a:ext uri="{FF2B5EF4-FFF2-40B4-BE49-F238E27FC236}">
                <a16:creationId xmlns:a16="http://schemas.microsoft.com/office/drawing/2014/main" id="{6862D482-2222-40BA-90DD-C60D614AD995}"/>
              </a:ext>
            </a:extLst>
          </p:cNvPr>
          <p:cNvSpPr>
            <a:spLocks noGrp="1" noChangeArrowheads="1"/>
          </p:cNvSpPr>
          <p:nvPr>
            <p:ph type="body" idx="1"/>
          </p:nvPr>
        </p:nvSpPr>
        <p:spPr/>
        <p:txBody>
          <a:bodyPr/>
          <a:lstStyle/>
          <a:p>
            <a:r>
              <a:rPr lang="en-US" altLang="en-US"/>
              <a:t>Part 1: The statistical properties of a single asset portfolio.</a:t>
            </a:r>
          </a:p>
          <a:p>
            <a:r>
              <a:rPr lang="en-US" altLang="en-US"/>
              <a:t>Part 2: The statistical properties of a two-asset portfolio.</a:t>
            </a:r>
          </a:p>
          <a:p>
            <a:r>
              <a:rPr lang="en-US" altLang="en-US"/>
              <a:t>Part 3: The multi-asset portfolio</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F436062C-3A03-4BAC-BE84-70E8F40B9696}"/>
              </a:ext>
            </a:extLst>
          </p:cNvPr>
          <p:cNvSpPr>
            <a:spLocks noGrp="1" noChangeArrowheads="1"/>
          </p:cNvSpPr>
          <p:nvPr>
            <p:ph type="title"/>
          </p:nvPr>
        </p:nvSpPr>
        <p:spPr>
          <a:xfrm>
            <a:off x="685800" y="228600"/>
            <a:ext cx="7772400" cy="1143000"/>
          </a:xfrm>
        </p:spPr>
        <p:txBody>
          <a:bodyPr/>
          <a:lstStyle/>
          <a:p>
            <a:r>
              <a:rPr lang="en-US" altLang="en-US"/>
              <a:t>Part 1: Learning objectives for the single asset portfolio</a:t>
            </a:r>
          </a:p>
        </p:txBody>
      </p:sp>
      <p:sp>
        <p:nvSpPr>
          <p:cNvPr id="6147" name="Rectangle 3">
            <a:extLst>
              <a:ext uri="{FF2B5EF4-FFF2-40B4-BE49-F238E27FC236}">
                <a16:creationId xmlns:a16="http://schemas.microsoft.com/office/drawing/2014/main" id="{6F8508CB-3446-466A-B468-D297DCC7E89B}"/>
              </a:ext>
            </a:extLst>
          </p:cNvPr>
          <p:cNvSpPr>
            <a:spLocks noGrp="1" noChangeArrowheads="1"/>
          </p:cNvSpPr>
          <p:nvPr>
            <p:ph type="body" idx="1"/>
          </p:nvPr>
        </p:nvSpPr>
        <p:spPr>
          <a:xfrm>
            <a:off x="685800" y="1447800"/>
            <a:ext cx="7772400" cy="4114800"/>
          </a:xfrm>
        </p:spPr>
        <p:txBody>
          <a:bodyPr/>
          <a:lstStyle/>
          <a:p>
            <a:r>
              <a:rPr lang="en-US" altLang="en-US"/>
              <a:t>To understand the statistical properties of a single asset portfolio.</a:t>
            </a:r>
          </a:p>
          <a:p>
            <a:pPr lvl="1"/>
            <a:r>
              <a:rPr lang="en-US" altLang="en-US" sz="2400"/>
              <a:t>To understand that stock returns are dispersed /distributed randomly, and that this implies non-predictability in returns.</a:t>
            </a:r>
          </a:p>
          <a:p>
            <a:pPr lvl="1"/>
            <a:r>
              <a:rPr lang="en-US" altLang="en-US" sz="2400"/>
              <a:t>To know how to measure and calculate the dispersion of stock returns: using mean and standard deviation.</a:t>
            </a:r>
          </a:p>
          <a:p>
            <a:pPr lvl="1"/>
            <a:r>
              <a:rPr lang="en-US" altLang="en-US" sz="2400"/>
              <a:t>To appreciate how dispersion effects the time series of stock returns and its relationship to risk.</a:t>
            </a:r>
          </a:p>
          <a:p>
            <a:pPr lvl="1"/>
            <a:r>
              <a:rPr lang="en-US" altLang="en-US" sz="2400"/>
              <a:t>To understand the relationship between risk and return.</a:t>
            </a:r>
          </a:p>
          <a:p>
            <a:pPr lvl="1"/>
            <a:endParaRPr lang="en-US" altLang="en-US"/>
          </a:p>
          <a:p>
            <a:pPr lvl="1"/>
            <a:endParaRPr lang="en-US" altLang="en-US"/>
          </a:p>
          <a:p>
            <a:pPr lvl="1"/>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9B42B46-35E0-433F-B7B9-BE054C15E5F0}"/>
              </a:ext>
            </a:extLst>
          </p:cNvPr>
          <p:cNvSpPr>
            <a:spLocks noGrp="1" noChangeArrowheads="1"/>
          </p:cNvSpPr>
          <p:nvPr>
            <p:ph type="title"/>
          </p:nvPr>
        </p:nvSpPr>
        <p:spPr/>
        <p:txBody>
          <a:bodyPr/>
          <a:lstStyle/>
          <a:p>
            <a:r>
              <a:rPr lang="en-US" altLang="en-US"/>
              <a:t>Calculating returns</a:t>
            </a:r>
          </a:p>
        </p:txBody>
      </p:sp>
      <p:sp>
        <p:nvSpPr>
          <p:cNvPr id="7171" name="Rectangle 3">
            <a:extLst>
              <a:ext uri="{FF2B5EF4-FFF2-40B4-BE49-F238E27FC236}">
                <a16:creationId xmlns:a16="http://schemas.microsoft.com/office/drawing/2014/main" id="{5A2E97B7-7E87-47E6-BC32-FA9C63D42DEC}"/>
              </a:ext>
            </a:extLst>
          </p:cNvPr>
          <p:cNvSpPr>
            <a:spLocks noGrp="1" noChangeArrowheads="1"/>
          </p:cNvSpPr>
          <p:nvPr>
            <p:ph type="body" idx="1"/>
          </p:nvPr>
        </p:nvSpPr>
        <p:spPr>
          <a:xfrm>
            <a:off x="4114800" y="2362200"/>
            <a:ext cx="4343400" cy="3733800"/>
          </a:xfrm>
        </p:spPr>
        <p:txBody>
          <a:bodyPr/>
          <a:lstStyle/>
          <a:p>
            <a:r>
              <a:rPr lang="en-US" altLang="en-US"/>
              <a:t>Arithmetic returns</a:t>
            </a:r>
          </a:p>
          <a:p>
            <a:endParaRPr lang="en-US" altLang="en-US"/>
          </a:p>
          <a:p>
            <a:r>
              <a:rPr lang="en-US" altLang="en-US"/>
              <a:t>Logarithm returns</a:t>
            </a:r>
          </a:p>
          <a:p>
            <a:endParaRPr lang="en-US" altLang="en-US"/>
          </a:p>
          <a:p>
            <a:endParaRPr lang="en-US" altLang="en-US"/>
          </a:p>
          <a:p>
            <a:r>
              <a:rPr lang="en-US" altLang="en-US"/>
              <a:t>Continuously compounded returns</a:t>
            </a:r>
          </a:p>
        </p:txBody>
      </p:sp>
      <p:graphicFrame>
        <p:nvGraphicFramePr>
          <p:cNvPr id="7172" name="Object 4">
            <a:extLst>
              <a:ext uri="{FF2B5EF4-FFF2-40B4-BE49-F238E27FC236}">
                <a16:creationId xmlns:a16="http://schemas.microsoft.com/office/drawing/2014/main" id="{8E0E5518-166B-4E21-B930-C50FC9387950}"/>
              </a:ext>
            </a:extLst>
          </p:cNvPr>
          <p:cNvGraphicFramePr>
            <a:graphicFrameLocks noChangeAspect="1"/>
          </p:cNvGraphicFramePr>
          <p:nvPr/>
        </p:nvGraphicFramePr>
        <p:xfrm>
          <a:off x="990600" y="2286000"/>
          <a:ext cx="2362200" cy="1230313"/>
        </p:xfrm>
        <a:graphic>
          <a:graphicData uri="http://schemas.openxmlformats.org/presentationml/2006/ole">
            <mc:AlternateContent xmlns:mc="http://schemas.openxmlformats.org/markup-compatibility/2006">
              <mc:Choice xmlns:v="urn:schemas-microsoft-com:vml" Requires="v">
                <p:oleObj name="Equation" r:id="rId2" imgW="901309" imgH="469696" progId="Equation.3">
                  <p:embed/>
                </p:oleObj>
              </mc:Choice>
              <mc:Fallback>
                <p:oleObj name="Equation" r:id="rId2" imgW="901309" imgH="469696" progId="Equation.3">
                  <p:embed/>
                  <p:pic>
                    <p:nvPicPr>
                      <p:cNvPr id="7172" name="Object 4">
                        <a:extLst>
                          <a:ext uri="{FF2B5EF4-FFF2-40B4-BE49-F238E27FC236}">
                            <a16:creationId xmlns:a16="http://schemas.microsoft.com/office/drawing/2014/main" id="{8E0E5518-166B-4E21-B930-C50FC93879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86000"/>
                        <a:ext cx="2362200"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a:extLst>
              <a:ext uri="{FF2B5EF4-FFF2-40B4-BE49-F238E27FC236}">
                <a16:creationId xmlns:a16="http://schemas.microsoft.com/office/drawing/2014/main" id="{A708B251-A5EE-4F9B-955D-5455592E9EA5}"/>
              </a:ext>
            </a:extLst>
          </p:cNvPr>
          <p:cNvGraphicFramePr>
            <a:graphicFrameLocks noChangeAspect="1"/>
          </p:cNvGraphicFramePr>
          <p:nvPr/>
        </p:nvGraphicFramePr>
        <p:xfrm>
          <a:off x="1219200" y="3733800"/>
          <a:ext cx="2230438" cy="1330325"/>
        </p:xfrm>
        <a:graphic>
          <a:graphicData uri="http://schemas.openxmlformats.org/presentationml/2006/ole">
            <mc:AlternateContent xmlns:mc="http://schemas.openxmlformats.org/markup-compatibility/2006">
              <mc:Choice xmlns:v="urn:schemas-microsoft-com:vml" Requires="v">
                <p:oleObj name="Equation" r:id="rId4" imgW="850900" imgH="508000" progId="Equation.3">
                  <p:embed/>
                </p:oleObj>
              </mc:Choice>
              <mc:Fallback>
                <p:oleObj name="Equation" r:id="rId4" imgW="850900" imgH="508000" progId="Equation.3">
                  <p:embed/>
                  <p:pic>
                    <p:nvPicPr>
                      <p:cNvPr id="7173" name="Object 5">
                        <a:extLst>
                          <a:ext uri="{FF2B5EF4-FFF2-40B4-BE49-F238E27FC236}">
                            <a16:creationId xmlns:a16="http://schemas.microsoft.com/office/drawing/2014/main" id="{A708B251-A5EE-4F9B-955D-5455592E9E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733800"/>
                        <a:ext cx="2230438"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7">
            <a:extLst>
              <a:ext uri="{FF2B5EF4-FFF2-40B4-BE49-F238E27FC236}">
                <a16:creationId xmlns:a16="http://schemas.microsoft.com/office/drawing/2014/main" id="{85B74DA8-8C72-47EA-9C2D-780A43021F2F}"/>
              </a:ext>
            </a:extLst>
          </p:cNvPr>
          <p:cNvGraphicFramePr>
            <a:graphicFrameLocks noChangeAspect="1"/>
          </p:cNvGraphicFramePr>
          <p:nvPr/>
        </p:nvGraphicFramePr>
        <p:xfrm>
          <a:off x="1504950" y="5307013"/>
          <a:ext cx="1963738" cy="927100"/>
        </p:xfrm>
        <a:graphic>
          <a:graphicData uri="http://schemas.openxmlformats.org/presentationml/2006/ole">
            <mc:AlternateContent xmlns:mc="http://schemas.openxmlformats.org/markup-compatibility/2006">
              <mc:Choice xmlns:v="urn:schemas-microsoft-com:vml" Requires="v">
                <p:oleObj name="Equation" r:id="rId6" imgW="748975" imgH="355446" progId="Equation.3">
                  <p:embed/>
                </p:oleObj>
              </mc:Choice>
              <mc:Fallback>
                <p:oleObj name="Equation" r:id="rId6" imgW="748975" imgH="355446" progId="Equation.3">
                  <p:embed/>
                  <p:pic>
                    <p:nvPicPr>
                      <p:cNvPr id="7174" name="Object 7">
                        <a:extLst>
                          <a:ext uri="{FF2B5EF4-FFF2-40B4-BE49-F238E27FC236}">
                            <a16:creationId xmlns:a16="http://schemas.microsoft.com/office/drawing/2014/main" id="{85B74DA8-8C72-47EA-9C2D-780A43021F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4950" y="5307013"/>
                        <a:ext cx="1963738"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831791BB-13EF-4B64-B211-C0EC1141DE7C}"/>
              </a:ext>
            </a:extLst>
          </p:cNvPr>
          <p:cNvSpPr>
            <a:spLocks noGrp="1" noChangeArrowheads="1"/>
          </p:cNvSpPr>
          <p:nvPr>
            <p:ph type="title" idx="4294967295"/>
          </p:nvPr>
        </p:nvSpPr>
        <p:spPr/>
        <p:txBody>
          <a:bodyPr/>
          <a:lstStyle/>
          <a:p>
            <a:pPr eaLnBrk="1" hangingPunct="1"/>
            <a:r>
              <a:rPr lang="en-AU" altLang="en-US" sz="3000" b="1"/>
              <a:t>Daily closing price of MSCI World Index</a:t>
            </a:r>
          </a:p>
        </p:txBody>
      </p:sp>
      <p:pic>
        <p:nvPicPr>
          <p:cNvPr id="8195" name="Picture 6">
            <a:extLst>
              <a:ext uri="{FF2B5EF4-FFF2-40B4-BE49-F238E27FC236}">
                <a16:creationId xmlns:a16="http://schemas.microsoft.com/office/drawing/2014/main" id="{7E260613-6384-4364-8E8C-2793D7B277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557338"/>
            <a:ext cx="6948488"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Rectangle 3">
            <a:extLst>
              <a:ext uri="{FF2B5EF4-FFF2-40B4-BE49-F238E27FC236}">
                <a16:creationId xmlns:a16="http://schemas.microsoft.com/office/drawing/2014/main" id="{B52AD039-F46A-421D-897F-D7416D7C1FD9}"/>
              </a:ext>
            </a:extLst>
          </p:cNvPr>
          <p:cNvSpPr>
            <a:spLocks noGrp="1" noChangeArrowheads="1"/>
          </p:cNvSpPr>
          <p:nvPr>
            <p:ph type="body" sz="half" idx="4294967295"/>
          </p:nvPr>
        </p:nvSpPr>
        <p:spPr>
          <a:xfrm>
            <a:off x="1403350" y="5778500"/>
            <a:ext cx="7294563" cy="998538"/>
          </a:xfrm>
        </p:spPr>
        <p:txBody>
          <a:bodyPr/>
          <a:lstStyle/>
          <a:p>
            <a:pPr marL="0" indent="0" algn="just" eaLnBrk="1" hangingPunct="1">
              <a:buFont typeface="Wingdings" panose="05000000000000000000" pitchFamily="2" charset="2"/>
              <a:buNone/>
            </a:pPr>
            <a:r>
              <a:rPr lang="en-AU" altLang="en-US" sz="1500">
                <a:solidFill>
                  <a:schemeClr val="tx2"/>
                </a:solidFill>
              </a:rPr>
              <a:t>Daily closing price of MSCI (World) Index, 1 January 1985 – 18 June 2003.</a:t>
            </a:r>
          </a:p>
        </p:txBody>
      </p:sp>
      <p:sp>
        <p:nvSpPr>
          <p:cNvPr id="8197" name="Slide Number Placeholder 4">
            <a:extLst>
              <a:ext uri="{FF2B5EF4-FFF2-40B4-BE49-F238E27FC236}">
                <a16:creationId xmlns:a16="http://schemas.microsoft.com/office/drawing/2014/main" id="{0687EB01-609F-45DF-B5D6-55976A0C4AA5}"/>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fld id="{88D074F2-8930-4BBA-8A26-1CA69ADE822A}" type="slidenum">
              <a:rPr lang="en-AU" altLang="en-US" sz="1400">
                <a:latin typeface="Verdana" panose="020B0604030504040204" pitchFamily="34" charset="0"/>
                <a:cs typeface="Arial" panose="020B0604020202020204" pitchFamily="34" charset="0"/>
              </a:rPr>
              <a:pPr eaLnBrk="1" hangingPunct="1">
                <a:spcBef>
                  <a:spcPct val="0"/>
                </a:spcBef>
                <a:buFontTx/>
                <a:buNone/>
              </a:pPr>
              <a:t>16</a:t>
            </a:fld>
            <a:endParaRPr lang="en-AU" altLang="en-US" sz="1400">
              <a:latin typeface="Verdana" panose="020B0604030504040204" pitchFamily="34" charset="0"/>
              <a:cs typeface="Arial" panose="020B0604020202020204" pitchFamily="34" charset="0"/>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F76AE3F4-A888-4C9E-A433-620BB90ADD4E}"/>
              </a:ext>
            </a:extLst>
          </p:cNvPr>
          <p:cNvSpPr>
            <a:spLocks noGrp="1" noChangeArrowheads="1"/>
          </p:cNvSpPr>
          <p:nvPr>
            <p:ph type="title"/>
          </p:nvPr>
        </p:nvSpPr>
        <p:spPr>
          <a:xfrm>
            <a:off x="1403350" y="441325"/>
            <a:ext cx="7381875" cy="827088"/>
          </a:xfrm>
        </p:spPr>
        <p:txBody>
          <a:bodyPr/>
          <a:lstStyle/>
          <a:p>
            <a:pPr eaLnBrk="1" hangingPunct="1">
              <a:spcBef>
                <a:spcPct val="20000"/>
              </a:spcBef>
              <a:spcAft>
                <a:spcPct val="20000"/>
              </a:spcAft>
            </a:pPr>
            <a:r>
              <a:rPr lang="en-AU" altLang="en-US" sz="3000" b="1"/>
              <a:t>Prices are ‘non-stationary’</a:t>
            </a:r>
          </a:p>
        </p:txBody>
      </p:sp>
      <p:sp>
        <p:nvSpPr>
          <p:cNvPr id="10243" name="Rectangle 5">
            <a:extLst>
              <a:ext uri="{FF2B5EF4-FFF2-40B4-BE49-F238E27FC236}">
                <a16:creationId xmlns:a16="http://schemas.microsoft.com/office/drawing/2014/main" id="{D008BABF-BF70-44C3-AA77-EB064F6FE22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Verdana" panose="020B0604030504040204" pitchFamily="34" charset="0"/>
              <a:cs typeface="Arial" panose="020B0604020202020204" pitchFamily="34" charset="0"/>
            </a:endParaRPr>
          </a:p>
        </p:txBody>
      </p:sp>
      <p:sp>
        <p:nvSpPr>
          <p:cNvPr id="10244" name="Rectangle 7">
            <a:extLst>
              <a:ext uri="{FF2B5EF4-FFF2-40B4-BE49-F238E27FC236}">
                <a16:creationId xmlns:a16="http://schemas.microsoft.com/office/drawing/2014/main" id="{1211D1B3-5BE6-4910-8151-61155F30A66A}"/>
              </a:ext>
            </a:extLst>
          </p:cNvPr>
          <p:cNvSpPr>
            <a:spLocks noGrp="1" noChangeArrowheads="1"/>
          </p:cNvSpPr>
          <p:nvPr>
            <p:ph type="body" idx="1"/>
          </p:nvPr>
        </p:nvSpPr>
        <p:spPr>
          <a:xfrm>
            <a:off x="1223963" y="1736725"/>
            <a:ext cx="7488237" cy="4752975"/>
          </a:xfrm>
        </p:spPr>
        <p:txBody>
          <a:bodyPr/>
          <a:lstStyle/>
          <a:p>
            <a:pPr marL="449263" indent="-449263" eaLnBrk="1" hangingPunct="1">
              <a:lnSpc>
                <a:spcPct val="110000"/>
              </a:lnSpc>
              <a:spcAft>
                <a:spcPct val="30000"/>
              </a:spcAft>
              <a:buFont typeface="Wingdings" panose="05000000000000000000" pitchFamily="2" charset="2"/>
              <a:buNone/>
            </a:pPr>
            <a:r>
              <a:rPr lang="en-AU" altLang="en-US" sz="2300"/>
              <a:t>The series </a:t>
            </a:r>
            <a:r>
              <a:rPr lang="en-AU" altLang="en-US" sz="2300" i="1"/>
              <a:t>y</a:t>
            </a:r>
            <a:r>
              <a:rPr lang="en-AU" altLang="en-US" sz="2300" i="1" baseline="-25000"/>
              <a:t>t</a:t>
            </a:r>
            <a:r>
              <a:rPr lang="en-AU" altLang="en-US" sz="2300"/>
              <a:t>, </a:t>
            </a:r>
            <a:r>
              <a:rPr lang="en-AU" altLang="en-US" sz="2300" i="1"/>
              <a:t>t </a:t>
            </a:r>
            <a:r>
              <a:rPr lang="en-AU" altLang="en-US" sz="2300"/>
              <a:t>= -…-2, -1, 0, 1, 2,… is (weakly) stationary if:</a:t>
            </a:r>
            <a:br>
              <a:rPr lang="en-AU" altLang="en-US" sz="2300"/>
            </a:br>
            <a:endParaRPr lang="en-AU" altLang="en-US" sz="2300"/>
          </a:p>
          <a:p>
            <a:pPr marL="449263" indent="-449263" eaLnBrk="1" hangingPunct="1">
              <a:lnSpc>
                <a:spcPct val="110000"/>
              </a:lnSpc>
              <a:spcAft>
                <a:spcPct val="20000"/>
              </a:spcAft>
              <a:buFont typeface="Wingdings" panose="05000000000000000000" pitchFamily="2" charset="2"/>
              <a:buAutoNum type="arabicPeriod"/>
            </a:pPr>
            <a:r>
              <a:rPr lang="en-AU" altLang="en-US" sz="2300"/>
              <a:t> 		  for all </a:t>
            </a:r>
            <a:r>
              <a:rPr lang="en-AU" altLang="en-US" sz="2300" i="1"/>
              <a:t>t</a:t>
            </a:r>
            <a:r>
              <a:rPr lang="en-AU" altLang="en-US" sz="2300"/>
              <a:t>. </a:t>
            </a:r>
          </a:p>
          <a:p>
            <a:pPr marL="449263" indent="-449263" eaLnBrk="1" hangingPunct="1">
              <a:lnSpc>
                <a:spcPct val="110000"/>
              </a:lnSpc>
              <a:spcAft>
                <a:spcPct val="20000"/>
              </a:spcAft>
              <a:buFont typeface="Wingdings" panose="05000000000000000000" pitchFamily="2" charset="2"/>
              <a:buAutoNum type="arabicPeriod"/>
            </a:pPr>
            <a:r>
              <a:rPr lang="en-AU" altLang="en-US" sz="2300"/>
              <a:t> 		       for all</a:t>
            </a:r>
            <a:r>
              <a:rPr lang="en-AU" altLang="en-US" sz="2300" i="1"/>
              <a:t> t</a:t>
            </a:r>
            <a:r>
              <a:rPr lang="en-AU" altLang="en-US" sz="2300"/>
              <a:t>. </a:t>
            </a:r>
          </a:p>
          <a:p>
            <a:pPr marL="449263" indent="-449263" eaLnBrk="1" hangingPunct="1">
              <a:lnSpc>
                <a:spcPct val="110000"/>
              </a:lnSpc>
              <a:spcAft>
                <a:spcPct val="20000"/>
              </a:spcAft>
              <a:buFont typeface="Wingdings" panose="05000000000000000000" pitchFamily="2" charset="2"/>
              <a:buAutoNum type="arabicPeriod"/>
            </a:pPr>
            <a:r>
              <a:rPr lang="en-AU" altLang="en-US" sz="2300"/>
              <a:t> 				   </a:t>
            </a:r>
            <a:br>
              <a:rPr lang="en-AU" altLang="en-US" sz="2300"/>
            </a:br>
            <a:br>
              <a:rPr lang="en-AU" altLang="en-US" sz="2300"/>
            </a:br>
            <a:r>
              <a:rPr lang="en-AU" altLang="en-US" sz="2300"/>
              <a:t>for all i and any</a:t>
            </a:r>
            <a:r>
              <a:rPr lang="en-AU" altLang="en-US" sz="2300" i="1"/>
              <a:t> j</a:t>
            </a:r>
            <a:r>
              <a:rPr lang="en-AU" altLang="en-US" sz="2300"/>
              <a:t>. ie, the autovariance (or autocorrelation) between two points in the series depends only on the time between the two periods.</a:t>
            </a:r>
          </a:p>
        </p:txBody>
      </p:sp>
      <p:sp>
        <p:nvSpPr>
          <p:cNvPr id="10245" name="Rectangle 9">
            <a:extLst>
              <a:ext uri="{FF2B5EF4-FFF2-40B4-BE49-F238E27FC236}">
                <a16:creationId xmlns:a16="http://schemas.microsoft.com/office/drawing/2014/main" id="{A0587F4C-0A87-4F1E-920B-F38F04A2E5D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Verdana" panose="020B0604030504040204" pitchFamily="34" charset="0"/>
              <a:cs typeface="Arial" panose="020B0604020202020204" pitchFamily="34" charset="0"/>
            </a:endParaRPr>
          </a:p>
        </p:txBody>
      </p:sp>
      <p:graphicFrame>
        <p:nvGraphicFramePr>
          <p:cNvPr id="10246" name="Object 8">
            <a:extLst>
              <a:ext uri="{FF2B5EF4-FFF2-40B4-BE49-F238E27FC236}">
                <a16:creationId xmlns:a16="http://schemas.microsoft.com/office/drawing/2014/main" id="{920CB276-4CA4-4004-9D48-204554724787}"/>
              </a:ext>
            </a:extLst>
          </p:cNvPr>
          <p:cNvGraphicFramePr>
            <a:graphicFrameLocks noChangeAspect="1"/>
          </p:cNvGraphicFramePr>
          <p:nvPr/>
        </p:nvGraphicFramePr>
        <p:xfrm>
          <a:off x="1692275" y="2636838"/>
          <a:ext cx="1404938" cy="557212"/>
        </p:xfrm>
        <a:graphic>
          <a:graphicData uri="http://schemas.openxmlformats.org/presentationml/2006/ole">
            <mc:AlternateContent xmlns:mc="http://schemas.openxmlformats.org/markup-compatibility/2006">
              <mc:Choice xmlns:v="urn:schemas-microsoft-com:vml" Requires="v">
                <p:oleObj name="Equation" r:id="rId3" imgW="647419" imgH="253890" progId="Equation.DSMT4">
                  <p:embed/>
                </p:oleObj>
              </mc:Choice>
              <mc:Fallback>
                <p:oleObj name="Equation" r:id="rId3" imgW="647419" imgH="253890" progId="Equation.DSMT4">
                  <p:embed/>
                  <p:pic>
                    <p:nvPicPr>
                      <p:cNvPr id="10246" name="Object 8">
                        <a:extLst>
                          <a:ext uri="{FF2B5EF4-FFF2-40B4-BE49-F238E27FC236}">
                            <a16:creationId xmlns:a16="http://schemas.microsoft.com/office/drawing/2014/main" id="{920CB276-4CA4-4004-9D48-2045547247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636838"/>
                        <a:ext cx="140493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7" name="Rectangle 11">
            <a:extLst>
              <a:ext uri="{FF2B5EF4-FFF2-40B4-BE49-F238E27FC236}">
                <a16:creationId xmlns:a16="http://schemas.microsoft.com/office/drawing/2014/main" id="{46F54ABB-746D-4B75-A3E7-473F663DC5C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Verdana" panose="020B0604030504040204" pitchFamily="34" charset="0"/>
              <a:cs typeface="Arial" panose="020B0604020202020204" pitchFamily="34" charset="0"/>
            </a:endParaRPr>
          </a:p>
        </p:txBody>
      </p:sp>
      <p:sp>
        <p:nvSpPr>
          <p:cNvPr id="10248" name="Rectangle 13">
            <a:extLst>
              <a:ext uri="{FF2B5EF4-FFF2-40B4-BE49-F238E27FC236}">
                <a16:creationId xmlns:a16="http://schemas.microsoft.com/office/drawing/2014/main" id="{D4018915-3DAF-4607-AC1A-C46006800F1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Verdana" panose="020B0604030504040204" pitchFamily="34" charset="0"/>
              <a:cs typeface="Arial" panose="020B0604020202020204" pitchFamily="34" charset="0"/>
            </a:endParaRPr>
          </a:p>
        </p:txBody>
      </p:sp>
      <p:graphicFrame>
        <p:nvGraphicFramePr>
          <p:cNvPr id="10249" name="Object 12">
            <a:extLst>
              <a:ext uri="{FF2B5EF4-FFF2-40B4-BE49-F238E27FC236}">
                <a16:creationId xmlns:a16="http://schemas.microsoft.com/office/drawing/2014/main" id="{9734B975-504C-4A47-BB0B-1C1B526ABF3F}"/>
              </a:ext>
            </a:extLst>
          </p:cNvPr>
          <p:cNvGraphicFramePr>
            <a:graphicFrameLocks noChangeAspect="1"/>
          </p:cNvGraphicFramePr>
          <p:nvPr/>
        </p:nvGraphicFramePr>
        <p:xfrm>
          <a:off x="1692275" y="3290888"/>
          <a:ext cx="1511300" cy="463550"/>
        </p:xfrm>
        <a:graphic>
          <a:graphicData uri="http://schemas.openxmlformats.org/presentationml/2006/ole">
            <mc:AlternateContent xmlns:mc="http://schemas.openxmlformats.org/markup-compatibility/2006">
              <mc:Choice xmlns:v="urn:schemas-microsoft-com:vml" Requires="v">
                <p:oleObj name="Equation" r:id="rId5" imgW="837836" imgH="253890" progId="Equation.DSMT4">
                  <p:embed/>
                </p:oleObj>
              </mc:Choice>
              <mc:Fallback>
                <p:oleObj name="Equation" r:id="rId5" imgW="837836" imgH="253890" progId="Equation.DSMT4">
                  <p:embed/>
                  <p:pic>
                    <p:nvPicPr>
                      <p:cNvPr id="10249" name="Object 12">
                        <a:extLst>
                          <a:ext uri="{FF2B5EF4-FFF2-40B4-BE49-F238E27FC236}">
                            <a16:creationId xmlns:a16="http://schemas.microsoft.com/office/drawing/2014/main" id="{9734B975-504C-4A47-BB0B-1C1B526ABF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290888"/>
                        <a:ext cx="1511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0" name="Rectangle 15">
            <a:extLst>
              <a:ext uri="{FF2B5EF4-FFF2-40B4-BE49-F238E27FC236}">
                <a16:creationId xmlns:a16="http://schemas.microsoft.com/office/drawing/2014/main" id="{40F7559C-AAF6-4C17-930E-DC61C5BE3685}"/>
              </a:ext>
            </a:extLst>
          </p:cNvPr>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Verdana" panose="020B0604030504040204" pitchFamily="34" charset="0"/>
              <a:cs typeface="Arial" panose="020B0604020202020204" pitchFamily="34" charset="0"/>
            </a:endParaRPr>
          </a:p>
        </p:txBody>
      </p:sp>
      <p:graphicFrame>
        <p:nvGraphicFramePr>
          <p:cNvPr id="10251" name="Object 14">
            <a:extLst>
              <a:ext uri="{FF2B5EF4-FFF2-40B4-BE49-F238E27FC236}">
                <a16:creationId xmlns:a16="http://schemas.microsoft.com/office/drawing/2014/main" id="{B7BFE9D8-65D5-4EDE-90E1-99B23B956F7C}"/>
              </a:ext>
            </a:extLst>
          </p:cNvPr>
          <p:cNvGraphicFramePr>
            <a:graphicFrameLocks noChangeAspect="1"/>
          </p:cNvGraphicFramePr>
          <p:nvPr/>
        </p:nvGraphicFramePr>
        <p:xfrm>
          <a:off x="1763713" y="3789363"/>
          <a:ext cx="2808287" cy="509587"/>
        </p:xfrm>
        <a:graphic>
          <a:graphicData uri="http://schemas.openxmlformats.org/presentationml/2006/ole">
            <mc:AlternateContent xmlns:mc="http://schemas.openxmlformats.org/markup-compatibility/2006">
              <mc:Choice xmlns:v="urn:schemas-microsoft-com:vml" Requires="v">
                <p:oleObj name="Equation" r:id="rId7" imgW="1524000" imgH="279400" progId="Equation.DSMT4">
                  <p:embed/>
                </p:oleObj>
              </mc:Choice>
              <mc:Fallback>
                <p:oleObj name="Equation" r:id="rId7" imgW="1524000" imgH="279400" progId="Equation.DSMT4">
                  <p:embed/>
                  <p:pic>
                    <p:nvPicPr>
                      <p:cNvPr id="10251" name="Object 14">
                        <a:extLst>
                          <a:ext uri="{FF2B5EF4-FFF2-40B4-BE49-F238E27FC236}">
                            <a16:creationId xmlns:a16="http://schemas.microsoft.com/office/drawing/2014/main" id="{B7BFE9D8-65D5-4EDE-90E1-99B23B956F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789363"/>
                        <a:ext cx="2808287"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2" name="Slide Number Placeholder 11">
            <a:extLst>
              <a:ext uri="{FF2B5EF4-FFF2-40B4-BE49-F238E27FC236}">
                <a16:creationId xmlns:a16="http://schemas.microsoft.com/office/drawing/2014/main" id="{F64EA39A-9EFF-4D6E-A88E-DCC8B21FD658}"/>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fld id="{3C999BF0-46DD-4CA6-8DA0-096967CE866F}" type="slidenum">
              <a:rPr lang="en-AU" altLang="en-US" sz="1400">
                <a:latin typeface="Verdana" panose="020B0604030504040204" pitchFamily="34" charset="0"/>
                <a:cs typeface="Arial" panose="020B0604020202020204" pitchFamily="34" charset="0"/>
              </a:rPr>
              <a:pPr eaLnBrk="1" hangingPunct="1">
                <a:spcBef>
                  <a:spcPct val="0"/>
                </a:spcBef>
                <a:buFontTx/>
                <a:buNone/>
              </a:pPr>
              <a:t>17</a:t>
            </a:fld>
            <a:endParaRPr lang="en-AU" altLang="en-US" sz="1400">
              <a:latin typeface="Verdana" panose="020B0604030504040204" pitchFamily="34" charset="0"/>
              <a:cs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63D8D07E-1FD1-4100-A61E-B29194E1F231}"/>
              </a:ext>
            </a:extLst>
          </p:cNvPr>
          <p:cNvSpPr>
            <a:spLocks noGrp="1" noChangeArrowheads="1"/>
          </p:cNvSpPr>
          <p:nvPr>
            <p:ph type="title"/>
          </p:nvPr>
        </p:nvSpPr>
        <p:spPr>
          <a:xfrm>
            <a:off x="1368425" y="301625"/>
            <a:ext cx="7315200" cy="858838"/>
          </a:xfrm>
        </p:spPr>
        <p:txBody>
          <a:bodyPr/>
          <a:lstStyle/>
          <a:p>
            <a:pPr eaLnBrk="1" hangingPunct="1"/>
            <a:r>
              <a:rPr lang="en-AU" altLang="en-US" sz="3000" b="1"/>
              <a:t>Stationarity implies…</a:t>
            </a:r>
          </a:p>
        </p:txBody>
      </p:sp>
      <p:sp>
        <p:nvSpPr>
          <p:cNvPr id="12291" name="Rectangle 3">
            <a:extLst>
              <a:ext uri="{FF2B5EF4-FFF2-40B4-BE49-F238E27FC236}">
                <a16:creationId xmlns:a16="http://schemas.microsoft.com/office/drawing/2014/main" id="{8886B5A6-E3F7-48CD-AA30-7FD3633BEE38}"/>
              </a:ext>
            </a:extLst>
          </p:cNvPr>
          <p:cNvSpPr>
            <a:spLocks noGrp="1" noChangeArrowheads="1"/>
          </p:cNvSpPr>
          <p:nvPr>
            <p:ph type="body" idx="1"/>
          </p:nvPr>
        </p:nvSpPr>
        <p:spPr>
          <a:xfrm>
            <a:off x="1258888" y="1905000"/>
            <a:ext cx="7275512" cy="4511675"/>
          </a:xfrm>
        </p:spPr>
        <p:txBody>
          <a:bodyPr/>
          <a:lstStyle/>
          <a:p>
            <a:pPr marL="476250" indent="-476250" eaLnBrk="1" hangingPunct="1">
              <a:lnSpc>
                <a:spcPct val="110000"/>
              </a:lnSpc>
              <a:spcAft>
                <a:spcPct val="20000"/>
              </a:spcAft>
              <a:buFont typeface="Wingdings" panose="05000000000000000000" pitchFamily="2" charset="2"/>
              <a:buNone/>
            </a:pPr>
            <a:r>
              <a:rPr lang="en-AU" altLang="en-US" sz="2300"/>
              <a:t>A stationary series should:</a:t>
            </a:r>
          </a:p>
          <a:p>
            <a:pPr marL="476250" indent="-476250" eaLnBrk="1" hangingPunct="1">
              <a:lnSpc>
                <a:spcPct val="110000"/>
              </a:lnSpc>
              <a:spcAft>
                <a:spcPct val="20000"/>
              </a:spcAft>
              <a:buFont typeface="Wingdings" panose="05000000000000000000" pitchFamily="2" charset="2"/>
              <a:buAutoNum type="arabicPeriod"/>
            </a:pPr>
            <a:r>
              <a:rPr lang="en-AU" altLang="en-US" sz="2300"/>
              <a:t>Always move around the same constant level.</a:t>
            </a:r>
          </a:p>
          <a:p>
            <a:pPr marL="476250" indent="-476250" eaLnBrk="1" hangingPunct="1">
              <a:lnSpc>
                <a:spcPct val="110000"/>
              </a:lnSpc>
              <a:spcAft>
                <a:spcPct val="20000"/>
              </a:spcAft>
              <a:buFont typeface="Wingdings" panose="05000000000000000000" pitchFamily="2" charset="2"/>
              <a:buAutoNum type="arabicPeriod"/>
            </a:pPr>
            <a:r>
              <a:rPr lang="en-AU" altLang="en-US" sz="2300"/>
              <a:t>Have stable variation over time.</a:t>
            </a:r>
          </a:p>
          <a:p>
            <a:pPr marL="476250" indent="-476250" eaLnBrk="1" hangingPunct="1">
              <a:lnSpc>
                <a:spcPct val="110000"/>
              </a:lnSpc>
              <a:spcAft>
                <a:spcPct val="20000"/>
              </a:spcAft>
              <a:buFont typeface="Wingdings" panose="05000000000000000000" pitchFamily="2" charset="2"/>
              <a:buAutoNum type="arabicPeriod"/>
            </a:pPr>
            <a:r>
              <a:rPr lang="en-AU" altLang="en-US" sz="2300"/>
              <a:t>Not display any strong patterns over time, such as trends or a strong seasonal pattern in either the mean or the variance.</a:t>
            </a:r>
          </a:p>
          <a:p>
            <a:pPr marL="476250" indent="-476250" eaLnBrk="1" hangingPunct="1">
              <a:lnSpc>
                <a:spcPct val="110000"/>
              </a:lnSpc>
              <a:spcAft>
                <a:spcPct val="20000"/>
              </a:spcAft>
              <a:buFont typeface="Wingdings" panose="05000000000000000000" pitchFamily="2" charset="2"/>
              <a:buNone/>
            </a:pPr>
            <a:r>
              <a:rPr lang="en-AU" altLang="en-US" sz="2300"/>
              <a:t>→ A stationary series is well summarised by its histogram</a:t>
            </a:r>
          </a:p>
        </p:txBody>
      </p:sp>
      <p:sp>
        <p:nvSpPr>
          <p:cNvPr id="12292" name="Slide Number Placeholder 3">
            <a:extLst>
              <a:ext uri="{FF2B5EF4-FFF2-40B4-BE49-F238E27FC236}">
                <a16:creationId xmlns:a16="http://schemas.microsoft.com/office/drawing/2014/main" id="{91E1F892-E224-4524-9B4D-F5C11DAC6BBE}"/>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fld id="{EB847320-69A2-44FB-98F5-8D32ADAA844B}" type="slidenum">
              <a:rPr lang="en-AU" altLang="en-US" sz="1400">
                <a:latin typeface="Verdana" panose="020B0604030504040204" pitchFamily="34" charset="0"/>
                <a:cs typeface="Arial" panose="020B0604020202020204" pitchFamily="34" charset="0"/>
              </a:rPr>
              <a:pPr eaLnBrk="1" hangingPunct="1">
                <a:spcBef>
                  <a:spcPct val="0"/>
                </a:spcBef>
                <a:buFontTx/>
                <a:buNone/>
              </a:pPr>
              <a:t>18</a:t>
            </a:fld>
            <a:endParaRPr lang="en-AU" altLang="en-US" sz="1400">
              <a:latin typeface="Verdana" panose="020B0604030504040204" pitchFamily="34" charset="0"/>
              <a:cs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DC87C3E0-910C-4F3D-B88A-50FE26E0D01D}"/>
              </a:ext>
            </a:extLst>
          </p:cNvPr>
          <p:cNvSpPr>
            <a:spLocks noGrp="1" noChangeArrowheads="1"/>
          </p:cNvSpPr>
          <p:nvPr>
            <p:ph type="title"/>
          </p:nvPr>
        </p:nvSpPr>
        <p:spPr/>
        <p:txBody>
          <a:bodyPr/>
          <a:lstStyle/>
          <a:p>
            <a:r>
              <a:rPr lang="en-AU" altLang="en-US"/>
              <a:t>Returns and Stationarity</a:t>
            </a:r>
          </a:p>
        </p:txBody>
      </p:sp>
      <p:sp>
        <p:nvSpPr>
          <p:cNvPr id="14339" name="Content Placeholder 2">
            <a:extLst>
              <a:ext uri="{FF2B5EF4-FFF2-40B4-BE49-F238E27FC236}">
                <a16:creationId xmlns:a16="http://schemas.microsoft.com/office/drawing/2014/main" id="{D2EFD74B-4566-47AC-9759-EE1AE1A8D7FC}"/>
              </a:ext>
            </a:extLst>
          </p:cNvPr>
          <p:cNvSpPr>
            <a:spLocks noGrp="1" noChangeArrowheads="1"/>
          </p:cNvSpPr>
          <p:nvPr>
            <p:ph idx="1"/>
          </p:nvPr>
        </p:nvSpPr>
        <p:spPr/>
        <p:txBody>
          <a:bodyPr/>
          <a:lstStyle/>
          <a:p>
            <a:pPr marL="0" indent="0">
              <a:buFontTx/>
              <a:buNone/>
            </a:pPr>
            <a:r>
              <a:rPr lang="en-AU" altLang="en-US" sz="2800"/>
              <a:t>In general, most price series are nonstationary.</a:t>
            </a:r>
          </a:p>
          <a:p>
            <a:pPr marL="0" indent="0">
              <a:buFontTx/>
              <a:buNone/>
            </a:pPr>
            <a:r>
              <a:rPr lang="en-AU" altLang="en-US" sz="2800"/>
              <a:t>Stationarity can be achieved by transforming to returns.</a:t>
            </a:r>
          </a:p>
          <a:p>
            <a:pPr marL="0" indent="0">
              <a:buFontTx/>
              <a:buNone/>
            </a:pPr>
            <a:endParaRPr lang="en-AU" altLang="en-US"/>
          </a:p>
          <a:p>
            <a:pPr marL="0" indent="0">
              <a:buFontTx/>
              <a:buNone/>
            </a:pPr>
            <a:endParaRPr lang="en-AU" altLang="en-US"/>
          </a:p>
        </p:txBody>
      </p:sp>
      <p:sp>
        <p:nvSpPr>
          <p:cNvPr id="14340" name="Slide Number Placeholder 3">
            <a:extLst>
              <a:ext uri="{FF2B5EF4-FFF2-40B4-BE49-F238E27FC236}">
                <a16:creationId xmlns:a16="http://schemas.microsoft.com/office/drawing/2014/main" id="{B0ED099F-3B42-486D-A7EE-1F2E7317029B}"/>
              </a:ext>
            </a:extLst>
          </p:cNvPr>
          <p:cNvSpPr>
            <a:spLocks noGrp="1"/>
          </p:cNvSpPr>
          <p:nvPr>
            <p:ph type="sldNum" sz="quarter" idx="12"/>
          </p:nvPr>
        </p:nvSpPr>
        <p:spPr>
          <a:noFill/>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1548E83-E463-4C9D-976E-BDE4ABCBBA0B}" type="slidenum">
              <a:rPr lang="en-AU" altLang="en-US" sz="1400"/>
              <a:pPr>
                <a:spcBef>
                  <a:spcPct val="0"/>
                </a:spcBef>
                <a:buFontTx/>
                <a:buNone/>
              </a:pPr>
              <a:t>19</a:t>
            </a:fld>
            <a:endParaRPr lang="en-AU" altLang="en-US"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r>
              <a:rPr lang="en-AU" altLang="en-US"/>
              <a:t>Content</a:t>
            </a:r>
          </a:p>
        </p:txBody>
      </p:sp>
      <p:sp>
        <p:nvSpPr>
          <p:cNvPr id="3" name="Content Placeholder 2"/>
          <p:cNvSpPr>
            <a:spLocks noGrp="1"/>
          </p:cNvSpPr>
          <p:nvPr>
            <p:ph idx="1"/>
          </p:nvPr>
        </p:nvSpPr>
        <p:spPr>
          <a:xfrm>
            <a:off x="642938" y="1643063"/>
            <a:ext cx="7772400" cy="4114800"/>
          </a:xfrm>
        </p:spPr>
        <p:txBody>
          <a:bodyPr/>
          <a:lstStyle/>
          <a:p>
            <a:pPr marL="514350" indent="-514350">
              <a:buFont typeface="+mj-lt"/>
              <a:buAutoNum type="arabicPeriod"/>
              <a:defRPr/>
            </a:pPr>
            <a:r>
              <a:rPr lang="en-AU" dirty="0"/>
              <a:t>Let’s meet: Who I am. Who are you?</a:t>
            </a:r>
          </a:p>
          <a:p>
            <a:pPr marL="514350" indent="-514350">
              <a:buFont typeface="+mj-lt"/>
              <a:buAutoNum type="arabicPeriod"/>
              <a:defRPr/>
            </a:pPr>
            <a:r>
              <a:rPr lang="en-AU" dirty="0"/>
              <a:t>Subject Content &amp; Resources.</a:t>
            </a:r>
          </a:p>
          <a:p>
            <a:pPr marL="514350" indent="-514350">
              <a:buFont typeface="+mj-lt"/>
              <a:buAutoNum type="arabicPeriod"/>
              <a:defRPr/>
            </a:pPr>
            <a:r>
              <a:rPr lang="en-AU" dirty="0"/>
              <a:t>Assessment.</a:t>
            </a:r>
          </a:p>
          <a:p>
            <a:pPr marL="514350" indent="-514350">
              <a:buFont typeface="+mj-lt"/>
              <a:buAutoNum type="arabicPeriod"/>
              <a:defRPr/>
            </a:pPr>
            <a:r>
              <a:rPr lang="en-AU" dirty="0"/>
              <a:t>Resources.</a:t>
            </a:r>
          </a:p>
          <a:p>
            <a:pPr marL="514350" indent="-514350">
              <a:buFont typeface="+mj-lt"/>
              <a:buAutoNum type="arabicPeriod"/>
              <a:defRPr/>
            </a:pPr>
            <a:r>
              <a:rPr lang="en-AU" dirty="0"/>
              <a:t>Introduction to VBA</a:t>
            </a:r>
          </a:p>
          <a:p>
            <a:pPr marL="514350" indent="-514350">
              <a:buFont typeface="+mj-lt"/>
              <a:buAutoNum type="arabicPeriod"/>
              <a:defRPr/>
            </a:pPr>
            <a:r>
              <a:rPr lang="en-AU" dirty="0"/>
              <a:t>First Lecture: Stat Properties of Equity Portfolios Part 1</a:t>
            </a:r>
          </a:p>
          <a:p>
            <a:pPr>
              <a:defRPr/>
            </a:pPr>
            <a:endParaRPr lang="en-AU" dirty="0"/>
          </a:p>
        </p:txBody>
      </p:sp>
      <p:sp>
        <p:nvSpPr>
          <p:cNvPr id="30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C2D40D4-2265-47F7-AD73-A60C67201D14}" type="slidenum">
              <a:rPr lang="en-GB" altLang="en-US" sz="1400"/>
              <a:pPr>
                <a:spcBef>
                  <a:spcPct val="0"/>
                </a:spcBef>
                <a:buFontTx/>
                <a:buNone/>
              </a:pPr>
              <a:t>2</a:t>
            </a:fld>
            <a:endParaRPr lang="en-GB" alt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6F45EDE5-1738-4A56-8A7D-975ABC710B0B}"/>
              </a:ext>
            </a:extLst>
          </p:cNvPr>
          <p:cNvSpPr>
            <a:spLocks noGrp="1" noChangeArrowheads="1"/>
          </p:cNvSpPr>
          <p:nvPr>
            <p:ph type="title"/>
          </p:nvPr>
        </p:nvSpPr>
        <p:spPr>
          <a:xfrm>
            <a:off x="685800" y="15240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pPr>
              <a:lnSpc>
                <a:spcPct val="95000"/>
              </a:lnSpc>
            </a:pPr>
            <a:r>
              <a:rPr lang="en-US" altLang="en-US" sz="3600"/>
              <a:t>Stock A’s distribution is similar to the Normal Distribution</a:t>
            </a:r>
            <a:endParaRPr lang="en-US" altLang="en-US" sz="4800"/>
          </a:p>
        </p:txBody>
      </p:sp>
      <p:sp>
        <p:nvSpPr>
          <p:cNvPr id="20483" name="Rectangle 3">
            <a:extLst>
              <a:ext uri="{FF2B5EF4-FFF2-40B4-BE49-F238E27FC236}">
                <a16:creationId xmlns:a16="http://schemas.microsoft.com/office/drawing/2014/main" id="{6D0AB751-D7EF-46A6-BE0A-641E02125B8C}"/>
              </a:ext>
            </a:extLst>
          </p:cNvPr>
          <p:cNvSpPr>
            <a:spLocks noGrp="1" noChangeArrowheads="1"/>
          </p:cNvSpPr>
          <p:nvPr>
            <p:ph type="body" sz="half" idx="1"/>
          </p:nvPr>
        </p:nvSpPr>
        <p:spPr>
          <a:xfrm>
            <a:off x="304800" y="1752600"/>
            <a:ext cx="4267200" cy="464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0" indent="0">
              <a:lnSpc>
                <a:spcPct val="90000"/>
              </a:lnSpc>
              <a:spcBef>
                <a:spcPct val="50000"/>
              </a:spcBef>
            </a:pPr>
            <a:r>
              <a:rPr lang="en-US" altLang="en-US" sz="2800"/>
              <a:t> </a:t>
            </a:r>
            <a:r>
              <a:rPr lang="en-US" altLang="en-US" sz="2800" b="1">
                <a:solidFill>
                  <a:schemeClr val="tx2"/>
                </a:solidFill>
              </a:rPr>
              <a:t>‘Bell Shaped’</a:t>
            </a:r>
          </a:p>
          <a:p>
            <a:pPr marL="0" indent="0">
              <a:lnSpc>
                <a:spcPct val="90000"/>
              </a:lnSpc>
              <a:spcBef>
                <a:spcPct val="50000"/>
              </a:spcBef>
            </a:pPr>
            <a:r>
              <a:rPr lang="en-US" altLang="en-US" sz="2800" b="1">
                <a:solidFill>
                  <a:srgbClr val="6600CC"/>
                </a:solidFill>
              </a:rPr>
              <a:t> </a:t>
            </a:r>
            <a:r>
              <a:rPr lang="en-US" altLang="en-US" sz="2800" b="1">
                <a:solidFill>
                  <a:srgbClr val="000066"/>
                </a:solidFill>
              </a:rPr>
              <a:t> Symmetrical</a:t>
            </a:r>
            <a:r>
              <a:rPr lang="en-US" altLang="en-US" sz="2800" b="1">
                <a:solidFill>
                  <a:srgbClr val="333399"/>
                </a:solidFill>
              </a:rPr>
              <a:t>    </a:t>
            </a:r>
            <a:endParaRPr lang="en-US" altLang="en-US" sz="2800" b="1">
              <a:solidFill>
                <a:srgbClr val="FF0FB5"/>
              </a:solidFill>
            </a:endParaRPr>
          </a:p>
          <a:p>
            <a:pPr marL="0" indent="0">
              <a:lnSpc>
                <a:spcPct val="90000"/>
              </a:lnSpc>
              <a:spcBef>
                <a:spcPct val="50000"/>
              </a:spcBef>
            </a:pPr>
            <a:r>
              <a:rPr lang="en-US" altLang="en-US" sz="2800" b="1">
                <a:solidFill>
                  <a:srgbClr val="6D3740"/>
                </a:solidFill>
              </a:rPr>
              <a:t>  </a:t>
            </a:r>
            <a:r>
              <a:rPr lang="en-US" altLang="en-US" sz="2800" b="1">
                <a:solidFill>
                  <a:schemeClr val="hlink"/>
                </a:solidFill>
              </a:rPr>
              <a:t>Mean, Median and </a:t>
            </a:r>
          </a:p>
          <a:p>
            <a:pPr marL="0" indent="0">
              <a:lnSpc>
                <a:spcPct val="90000"/>
              </a:lnSpc>
              <a:spcBef>
                <a:spcPct val="50000"/>
              </a:spcBef>
            </a:pPr>
            <a:r>
              <a:rPr lang="en-US" altLang="en-US" sz="2800" b="1">
                <a:solidFill>
                  <a:schemeClr val="hlink"/>
                </a:solidFill>
              </a:rPr>
              <a:t>	Mode are Equal</a:t>
            </a:r>
            <a:endParaRPr lang="en-US" altLang="en-US" sz="2800" b="1">
              <a:solidFill>
                <a:srgbClr val="6D3740"/>
              </a:solidFill>
            </a:endParaRPr>
          </a:p>
          <a:p>
            <a:pPr marL="0" indent="0">
              <a:lnSpc>
                <a:spcPct val="90000"/>
              </a:lnSpc>
              <a:spcBef>
                <a:spcPct val="50000"/>
              </a:spcBef>
            </a:pPr>
            <a:r>
              <a:rPr lang="en-US" altLang="en-US" sz="2800" b="1">
                <a:solidFill>
                  <a:srgbClr val="FF6600"/>
                </a:solidFill>
              </a:rPr>
              <a:t> ‘</a:t>
            </a:r>
            <a:r>
              <a:rPr lang="en-US" altLang="en-US" sz="2800" b="1"/>
              <a:t>Random Variable  has</a:t>
            </a:r>
          </a:p>
          <a:p>
            <a:pPr marL="0" indent="0">
              <a:lnSpc>
                <a:spcPct val="60000"/>
              </a:lnSpc>
              <a:spcBef>
                <a:spcPct val="50000"/>
              </a:spcBef>
            </a:pPr>
            <a:r>
              <a:rPr lang="en-US" altLang="en-US" sz="2800"/>
              <a:t>	</a:t>
            </a:r>
            <a:r>
              <a:rPr lang="en-US" altLang="en-US" sz="2800" b="1"/>
              <a:t>Infinite Range</a:t>
            </a:r>
          </a:p>
        </p:txBody>
      </p:sp>
      <p:sp>
        <p:nvSpPr>
          <p:cNvPr id="20484" name="Rectangle 4">
            <a:extLst>
              <a:ext uri="{FF2B5EF4-FFF2-40B4-BE49-F238E27FC236}">
                <a16:creationId xmlns:a16="http://schemas.microsoft.com/office/drawing/2014/main" id="{C5F08276-2E54-449F-81B8-64EB2E052807}"/>
              </a:ext>
            </a:extLst>
          </p:cNvPr>
          <p:cNvSpPr>
            <a:spLocks noChangeArrowheads="1"/>
          </p:cNvSpPr>
          <p:nvPr/>
        </p:nvSpPr>
        <p:spPr bwMode="auto">
          <a:xfrm>
            <a:off x="5781675" y="4529138"/>
            <a:ext cx="1533525"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2400" b="1">
                <a:solidFill>
                  <a:schemeClr val="hlink"/>
                </a:solidFill>
                <a:latin typeface="Arial" panose="020B0604020202020204" pitchFamily="34" charset="0"/>
              </a:rPr>
              <a:t>Mean Median Mode</a:t>
            </a:r>
          </a:p>
        </p:txBody>
      </p:sp>
      <p:sp>
        <p:nvSpPr>
          <p:cNvPr id="20485" name="Line 5">
            <a:extLst>
              <a:ext uri="{FF2B5EF4-FFF2-40B4-BE49-F238E27FC236}">
                <a16:creationId xmlns:a16="http://schemas.microsoft.com/office/drawing/2014/main" id="{E9D9DA56-8BC7-4265-8EF9-0A3DDAC80106}"/>
              </a:ext>
            </a:extLst>
          </p:cNvPr>
          <p:cNvSpPr>
            <a:spLocks noChangeShapeType="1"/>
          </p:cNvSpPr>
          <p:nvPr/>
        </p:nvSpPr>
        <p:spPr bwMode="auto">
          <a:xfrm>
            <a:off x="6477000" y="4230688"/>
            <a:ext cx="0" cy="161925"/>
          </a:xfrm>
          <a:prstGeom prst="line">
            <a:avLst/>
          </a:prstGeom>
          <a:noFill/>
          <a:ln w="12700">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486" name="Freeform 6">
            <a:extLst>
              <a:ext uri="{FF2B5EF4-FFF2-40B4-BE49-F238E27FC236}">
                <a16:creationId xmlns:a16="http://schemas.microsoft.com/office/drawing/2014/main" id="{C17C0839-6E4A-4626-8AFA-EF02D52A478E}"/>
              </a:ext>
            </a:extLst>
          </p:cNvPr>
          <p:cNvSpPr>
            <a:spLocks/>
          </p:cNvSpPr>
          <p:nvPr/>
        </p:nvSpPr>
        <p:spPr bwMode="auto">
          <a:xfrm>
            <a:off x="6508750" y="2746375"/>
            <a:ext cx="1430338" cy="1144588"/>
          </a:xfrm>
          <a:custGeom>
            <a:avLst/>
            <a:gdLst>
              <a:gd name="T0" fmla="*/ 2147483646 w 901"/>
              <a:gd name="T1" fmla="*/ 1814513293 h 721"/>
              <a:gd name="T2" fmla="*/ 2028727284 w 901"/>
              <a:gd name="T3" fmla="*/ 1794352034 h 721"/>
              <a:gd name="T4" fmla="*/ 1910279105 w 901"/>
              <a:gd name="T5" fmla="*/ 1774190775 h 721"/>
              <a:gd name="T6" fmla="*/ 1791832514 w 901"/>
              <a:gd name="T7" fmla="*/ 1741429523 h 721"/>
              <a:gd name="T8" fmla="*/ 1670864972 w 901"/>
              <a:gd name="T9" fmla="*/ 1701107006 h 721"/>
              <a:gd name="T10" fmla="*/ 1549897429 w 901"/>
              <a:gd name="T11" fmla="*/ 1645663544 h 721"/>
              <a:gd name="T12" fmla="*/ 1431449250 w 901"/>
              <a:gd name="T13" fmla="*/ 1570058823 h 721"/>
              <a:gd name="T14" fmla="*/ 1192035117 w 901"/>
              <a:gd name="T15" fmla="*/ 1360884969 h 721"/>
              <a:gd name="T16" fmla="*/ 952619396 w 901"/>
              <a:gd name="T17" fmla="*/ 1063506402 h 721"/>
              <a:gd name="T18" fmla="*/ 715724625 w 901"/>
              <a:gd name="T19" fmla="*/ 708165009 h 721"/>
              <a:gd name="T20" fmla="*/ 594757083 w 901"/>
              <a:gd name="T21" fmla="*/ 526713680 h 721"/>
              <a:gd name="T22" fmla="*/ 476310492 w 901"/>
              <a:gd name="T23" fmla="*/ 357862344 h 721"/>
              <a:gd name="T24" fmla="*/ 357862313 w 901"/>
              <a:gd name="T25" fmla="*/ 209173854 h 721"/>
              <a:gd name="T26" fmla="*/ 236894770 w 901"/>
              <a:gd name="T27" fmla="*/ 95765979 h 721"/>
              <a:gd name="T28" fmla="*/ 118448179 w 901"/>
              <a:gd name="T29" fmla="*/ 22682210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25400" cap="rnd" cmpd="sng">
            <a:solidFill>
              <a:srgbClr val="00FF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0487" name="Freeform 7">
            <a:extLst>
              <a:ext uri="{FF2B5EF4-FFF2-40B4-BE49-F238E27FC236}">
                <a16:creationId xmlns:a16="http://schemas.microsoft.com/office/drawing/2014/main" id="{F854D47B-2B56-48D7-8FE2-2E95D47A4017}"/>
              </a:ext>
            </a:extLst>
          </p:cNvPr>
          <p:cNvSpPr>
            <a:spLocks/>
          </p:cNvSpPr>
          <p:nvPr/>
        </p:nvSpPr>
        <p:spPr bwMode="auto">
          <a:xfrm>
            <a:off x="5080000" y="2746375"/>
            <a:ext cx="1430338" cy="1144588"/>
          </a:xfrm>
          <a:custGeom>
            <a:avLst/>
            <a:gdLst>
              <a:gd name="T0" fmla="*/ 0 w 901"/>
              <a:gd name="T1" fmla="*/ 1814513293 h 721"/>
              <a:gd name="T2" fmla="*/ 239415721 w 901"/>
              <a:gd name="T3" fmla="*/ 1794352034 h 721"/>
              <a:gd name="T4" fmla="*/ 357862313 w 901"/>
              <a:gd name="T5" fmla="*/ 1774190775 h 721"/>
              <a:gd name="T6" fmla="*/ 476310492 w 901"/>
              <a:gd name="T7" fmla="*/ 1741429523 h 721"/>
              <a:gd name="T8" fmla="*/ 597278034 w 901"/>
              <a:gd name="T9" fmla="*/ 1701107006 h 721"/>
              <a:gd name="T10" fmla="*/ 715724625 w 901"/>
              <a:gd name="T11" fmla="*/ 1645663544 h 721"/>
              <a:gd name="T12" fmla="*/ 834172804 w 901"/>
              <a:gd name="T13" fmla="*/ 1570058823 h 721"/>
              <a:gd name="T14" fmla="*/ 1073586938 w 901"/>
              <a:gd name="T15" fmla="*/ 1360884969 h 721"/>
              <a:gd name="T16" fmla="*/ 1313002659 w 901"/>
              <a:gd name="T17" fmla="*/ 1063506402 h 721"/>
              <a:gd name="T18" fmla="*/ 1552416793 w 901"/>
              <a:gd name="T19" fmla="*/ 708165009 h 721"/>
              <a:gd name="T20" fmla="*/ 1670864972 w 901"/>
              <a:gd name="T21" fmla="*/ 526713680 h 721"/>
              <a:gd name="T22" fmla="*/ 1789311563 w 901"/>
              <a:gd name="T23" fmla="*/ 357862344 h 721"/>
              <a:gd name="T24" fmla="*/ 1907759742 w 901"/>
              <a:gd name="T25" fmla="*/ 209173854 h 721"/>
              <a:gd name="T26" fmla="*/ 2028727284 w 901"/>
              <a:gd name="T27" fmla="*/ 95765979 h 721"/>
              <a:gd name="T28" fmla="*/ 2147173876 w 901"/>
              <a:gd name="T29" fmla="*/ 22682210 h 721"/>
              <a:gd name="T30" fmla="*/ 2147483646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25400" cap="rnd" cmpd="sng">
            <a:solidFill>
              <a:srgbClr val="00FF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0488" name="Line 8">
            <a:extLst>
              <a:ext uri="{FF2B5EF4-FFF2-40B4-BE49-F238E27FC236}">
                <a16:creationId xmlns:a16="http://schemas.microsoft.com/office/drawing/2014/main" id="{3EABD5A1-C098-4705-B2CA-C317C2CAC57F}"/>
              </a:ext>
            </a:extLst>
          </p:cNvPr>
          <p:cNvSpPr>
            <a:spLocks noChangeShapeType="1"/>
          </p:cNvSpPr>
          <p:nvPr/>
        </p:nvSpPr>
        <p:spPr bwMode="auto">
          <a:xfrm>
            <a:off x="6477000" y="3011488"/>
            <a:ext cx="0" cy="771525"/>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489" name="Freeform 9">
            <a:extLst>
              <a:ext uri="{FF2B5EF4-FFF2-40B4-BE49-F238E27FC236}">
                <a16:creationId xmlns:a16="http://schemas.microsoft.com/office/drawing/2014/main" id="{B707CDEB-A698-4229-A109-E956A601AF3B}"/>
              </a:ext>
            </a:extLst>
          </p:cNvPr>
          <p:cNvSpPr>
            <a:spLocks/>
          </p:cNvSpPr>
          <p:nvPr/>
        </p:nvSpPr>
        <p:spPr bwMode="auto">
          <a:xfrm>
            <a:off x="4953000" y="2743200"/>
            <a:ext cx="3005138" cy="1214438"/>
          </a:xfrm>
          <a:custGeom>
            <a:avLst/>
            <a:gdLst>
              <a:gd name="T0" fmla="*/ 0 w 1893"/>
              <a:gd name="T1" fmla="*/ 0 h 765"/>
              <a:gd name="T2" fmla="*/ 0 w 1893"/>
              <a:gd name="T3" fmla="*/ 1925400168 h 765"/>
              <a:gd name="T4" fmla="*/ 2147483646 w 1893"/>
              <a:gd name="T5" fmla="*/ 1925400168 h 765"/>
              <a:gd name="T6" fmla="*/ 0 60000 65536"/>
              <a:gd name="T7" fmla="*/ 0 60000 65536"/>
              <a:gd name="T8" fmla="*/ 0 60000 65536"/>
            </a:gdLst>
            <a:ahLst/>
            <a:cxnLst>
              <a:cxn ang="T6">
                <a:pos x="T0" y="T1"/>
              </a:cxn>
              <a:cxn ang="T7">
                <a:pos x="T2" y="T3"/>
              </a:cxn>
              <a:cxn ang="T8">
                <a:pos x="T4" y="T5"/>
              </a:cxn>
            </a:cxnLst>
            <a:rect l="0" t="0" r="r" b="b"/>
            <a:pathLst>
              <a:path w="1893" h="765">
                <a:moveTo>
                  <a:pt x="0" y="0"/>
                </a:moveTo>
                <a:lnTo>
                  <a:pt x="0" y="764"/>
                </a:lnTo>
                <a:lnTo>
                  <a:pt x="1892" y="764"/>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0490" name="Line 10">
            <a:extLst>
              <a:ext uri="{FF2B5EF4-FFF2-40B4-BE49-F238E27FC236}">
                <a16:creationId xmlns:a16="http://schemas.microsoft.com/office/drawing/2014/main" id="{6A7CF5D2-1A6A-478C-8D30-2FB44653D566}"/>
              </a:ext>
            </a:extLst>
          </p:cNvPr>
          <p:cNvSpPr>
            <a:spLocks noChangeShapeType="1"/>
          </p:cNvSpPr>
          <p:nvPr/>
        </p:nvSpPr>
        <p:spPr bwMode="auto">
          <a:xfrm>
            <a:off x="5008563" y="2676525"/>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491" name="Line 11">
            <a:extLst>
              <a:ext uri="{FF2B5EF4-FFF2-40B4-BE49-F238E27FC236}">
                <a16:creationId xmlns:a16="http://schemas.microsoft.com/office/drawing/2014/main" id="{6099223B-6CDA-40FC-A01F-79A5C0794B9B}"/>
              </a:ext>
            </a:extLst>
          </p:cNvPr>
          <p:cNvSpPr>
            <a:spLocks noChangeShapeType="1"/>
          </p:cNvSpPr>
          <p:nvPr/>
        </p:nvSpPr>
        <p:spPr bwMode="auto">
          <a:xfrm>
            <a:off x="5008563" y="2798763"/>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492" name="Line 12">
            <a:extLst>
              <a:ext uri="{FF2B5EF4-FFF2-40B4-BE49-F238E27FC236}">
                <a16:creationId xmlns:a16="http://schemas.microsoft.com/office/drawing/2014/main" id="{B13F7B7B-48AA-4B5A-99D2-DD1E9A6C05DE}"/>
              </a:ext>
            </a:extLst>
          </p:cNvPr>
          <p:cNvSpPr>
            <a:spLocks noChangeShapeType="1"/>
          </p:cNvSpPr>
          <p:nvPr/>
        </p:nvSpPr>
        <p:spPr bwMode="auto">
          <a:xfrm>
            <a:off x="5008563" y="2919413"/>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493" name="Line 13">
            <a:extLst>
              <a:ext uri="{FF2B5EF4-FFF2-40B4-BE49-F238E27FC236}">
                <a16:creationId xmlns:a16="http://schemas.microsoft.com/office/drawing/2014/main" id="{DA990FAD-273C-4347-A6E1-0013C94DF679}"/>
              </a:ext>
            </a:extLst>
          </p:cNvPr>
          <p:cNvSpPr>
            <a:spLocks noChangeShapeType="1"/>
          </p:cNvSpPr>
          <p:nvPr/>
        </p:nvSpPr>
        <p:spPr bwMode="auto">
          <a:xfrm>
            <a:off x="5008563" y="304165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494" name="Line 14">
            <a:extLst>
              <a:ext uri="{FF2B5EF4-FFF2-40B4-BE49-F238E27FC236}">
                <a16:creationId xmlns:a16="http://schemas.microsoft.com/office/drawing/2014/main" id="{7EA59997-3FDC-468F-9765-AC8EAD3BED27}"/>
              </a:ext>
            </a:extLst>
          </p:cNvPr>
          <p:cNvSpPr>
            <a:spLocks noChangeShapeType="1"/>
          </p:cNvSpPr>
          <p:nvPr/>
        </p:nvSpPr>
        <p:spPr bwMode="auto">
          <a:xfrm>
            <a:off x="5008563" y="316230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495" name="Line 15">
            <a:extLst>
              <a:ext uri="{FF2B5EF4-FFF2-40B4-BE49-F238E27FC236}">
                <a16:creationId xmlns:a16="http://schemas.microsoft.com/office/drawing/2014/main" id="{CBA1C4B1-3A87-4259-B4CB-14D4516C058D}"/>
              </a:ext>
            </a:extLst>
          </p:cNvPr>
          <p:cNvSpPr>
            <a:spLocks noChangeShapeType="1"/>
          </p:cNvSpPr>
          <p:nvPr/>
        </p:nvSpPr>
        <p:spPr bwMode="auto">
          <a:xfrm>
            <a:off x="5008563" y="3284538"/>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496" name="Line 16">
            <a:extLst>
              <a:ext uri="{FF2B5EF4-FFF2-40B4-BE49-F238E27FC236}">
                <a16:creationId xmlns:a16="http://schemas.microsoft.com/office/drawing/2014/main" id="{FC11DEAA-73BF-4CBB-A112-2D2B993AB688}"/>
              </a:ext>
            </a:extLst>
          </p:cNvPr>
          <p:cNvSpPr>
            <a:spLocks noChangeShapeType="1"/>
          </p:cNvSpPr>
          <p:nvPr/>
        </p:nvSpPr>
        <p:spPr bwMode="auto">
          <a:xfrm>
            <a:off x="5008563" y="3405188"/>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497" name="Line 17">
            <a:extLst>
              <a:ext uri="{FF2B5EF4-FFF2-40B4-BE49-F238E27FC236}">
                <a16:creationId xmlns:a16="http://schemas.microsoft.com/office/drawing/2014/main" id="{5B4D5E19-DF7F-40D4-811E-414D428C54E7}"/>
              </a:ext>
            </a:extLst>
          </p:cNvPr>
          <p:cNvSpPr>
            <a:spLocks noChangeShapeType="1"/>
          </p:cNvSpPr>
          <p:nvPr/>
        </p:nvSpPr>
        <p:spPr bwMode="auto">
          <a:xfrm>
            <a:off x="5008563" y="3527425"/>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498" name="Line 18">
            <a:extLst>
              <a:ext uri="{FF2B5EF4-FFF2-40B4-BE49-F238E27FC236}">
                <a16:creationId xmlns:a16="http://schemas.microsoft.com/office/drawing/2014/main" id="{678CB864-6321-441D-BA55-DCF14453AF6E}"/>
              </a:ext>
            </a:extLst>
          </p:cNvPr>
          <p:cNvSpPr>
            <a:spLocks noChangeShapeType="1"/>
          </p:cNvSpPr>
          <p:nvPr/>
        </p:nvSpPr>
        <p:spPr bwMode="auto">
          <a:xfrm>
            <a:off x="5008563" y="3648075"/>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499" name="Line 19">
            <a:extLst>
              <a:ext uri="{FF2B5EF4-FFF2-40B4-BE49-F238E27FC236}">
                <a16:creationId xmlns:a16="http://schemas.microsoft.com/office/drawing/2014/main" id="{417775AE-197E-4E2F-A397-AD9CD31BFA8B}"/>
              </a:ext>
            </a:extLst>
          </p:cNvPr>
          <p:cNvSpPr>
            <a:spLocks noChangeShapeType="1"/>
          </p:cNvSpPr>
          <p:nvPr/>
        </p:nvSpPr>
        <p:spPr bwMode="auto">
          <a:xfrm>
            <a:off x="5008563" y="3768725"/>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500" name="Line 20">
            <a:extLst>
              <a:ext uri="{FF2B5EF4-FFF2-40B4-BE49-F238E27FC236}">
                <a16:creationId xmlns:a16="http://schemas.microsoft.com/office/drawing/2014/main" id="{8F374CFB-8335-4751-A943-B876EDE34CF3}"/>
              </a:ext>
            </a:extLst>
          </p:cNvPr>
          <p:cNvSpPr>
            <a:spLocks noChangeShapeType="1"/>
          </p:cNvSpPr>
          <p:nvPr/>
        </p:nvSpPr>
        <p:spPr bwMode="auto">
          <a:xfrm>
            <a:off x="8026400" y="3897313"/>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501" name="Line 21">
            <a:extLst>
              <a:ext uri="{FF2B5EF4-FFF2-40B4-BE49-F238E27FC236}">
                <a16:creationId xmlns:a16="http://schemas.microsoft.com/office/drawing/2014/main" id="{FBAE49D6-DD7A-4F32-AC04-925EE5DD62ED}"/>
              </a:ext>
            </a:extLst>
          </p:cNvPr>
          <p:cNvSpPr>
            <a:spLocks noChangeShapeType="1"/>
          </p:cNvSpPr>
          <p:nvPr/>
        </p:nvSpPr>
        <p:spPr bwMode="auto">
          <a:xfrm>
            <a:off x="7726363" y="3897313"/>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502" name="Line 22">
            <a:extLst>
              <a:ext uri="{FF2B5EF4-FFF2-40B4-BE49-F238E27FC236}">
                <a16:creationId xmlns:a16="http://schemas.microsoft.com/office/drawing/2014/main" id="{C02C9CE0-3862-49A6-8C29-94778A5C9121}"/>
              </a:ext>
            </a:extLst>
          </p:cNvPr>
          <p:cNvSpPr>
            <a:spLocks noChangeShapeType="1"/>
          </p:cNvSpPr>
          <p:nvPr/>
        </p:nvSpPr>
        <p:spPr bwMode="auto">
          <a:xfrm>
            <a:off x="7424738" y="3897313"/>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503" name="Line 23">
            <a:extLst>
              <a:ext uri="{FF2B5EF4-FFF2-40B4-BE49-F238E27FC236}">
                <a16:creationId xmlns:a16="http://schemas.microsoft.com/office/drawing/2014/main" id="{6D5C50B1-074D-441B-8AC0-AF84ED189E6C}"/>
              </a:ext>
            </a:extLst>
          </p:cNvPr>
          <p:cNvSpPr>
            <a:spLocks noChangeShapeType="1"/>
          </p:cNvSpPr>
          <p:nvPr/>
        </p:nvSpPr>
        <p:spPr bwMode="auto">
          <a:xfrm>
            <a:off x="7124700" y="3897313"/>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504" name="Line 24">
            <a:extLst>
              <a:ext uri="{FF2B5EF4-FFF2-40B4-BE49-F238E27FC236}">
                <a16:creationId xmlns:a16="http://schemas.microsoft.com/office/drawing/2014/main" id="{2BC1C07A-DF7B-4858-9769-F3DDCEC972A1}"/>
              </a:ext>
            </a:extLst>
          </p:cNvPr>
          <p:cNvSpPr>
            <a:spLocks noChangeShapeType="1"/>
          </p:cNvSpPr>
          <p:nvPr/>
        </p:nvSpPr>
        <p:spPr bwMode="auto">
          <a:xfrm>
            <a:off x="6824663" y="3897313"/>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505" name="Line 25">
            <a:extLst>
              <a:ext uri="{FF2B5EF4-FFF2-40B4-BE49-F238E27FC236}">
                <a16:creationId xmlns:a16="http://schemas.microsoft.com/office/drawing/2014/main" id="{0959390F-3E01-4A3E-8919-A76D2D84F35D}"/>
              </a:ext>
            </a:extLst>
          </p:cNvPr>
          <p:cNvSpPr>
            <a:spLocks noChangeShapeType="1"/>
          </p:cNvSpPr>
          <p:nvPr/>
        </p:nvSpPr>
        <p:spPr bwMode="auto">
          <a:xfrm>
            <a:off x="6524625" y="3897313"/>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506" name="Line 26">
            <a:extLst>
              <a:ext uri="{FF2B5EF4-FFF2-40B4-BE49-F238E27FC236}">
                <a16:creationId xmlns:a16="http://schemas.microsoft.com/office/drawing/2014/main" id="{8696ACC5-8B35-469E-8368-707199AA8FC3}"/>
              </a:ext>
            </a:extLst>
          </p:cNvPr>
          <p:cNvSpPr>
            <a:spLocks noChangeShapeType="1"/>
          </p:cNvSpPr>
          <p:nvPr/>
        </p:nvSpPr>
        <p:spPr bwMode="auto">
          <a:xfrm>
            <a:off x="6224588" y="3897313"/>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507" name="Line 27">
            <a:extLst>
              <a:ext uri="{FF2B5EF4-FFF2-40B4-BE49-F238E27FC236}">
                <a16:creationId xmlns:a16="http://schemas.microsoft.com/office/drawing/2014/main" id="{7ACEC693-8100-4CAF-8AA3-B375DC3590A7}"/>
              </a:ext>
            </a:extLst>
          </p:cNvPr>
          <p:cNvSpPr>
            <a:spLocks noChangeShapeType="1"/>
          </p:cNvSpPr>
          <p:nvPr/>
        </p:nvSpPr>
        <p:spPr bwMode="auto">
          <a:xfrm>
            <a:off x="5924550" y="3897313"/>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508" name="Line 28">
            <a:extLst>
              <a:ext uri="{FF2B5EF4-FFF2-40B4-BE49-F238E27FC236}">
                <a16:creationId xmlns:a16="http://schemas.microsoft.com/office/drawing/2014/main" id="{6192FBA8-14EA-4BB1-8A14-6B2840D0CFEF}"/>
              </a:ext>
            </a:extLst>
          </p:cNvPr>
          <p:cNvSpPr>
            <a:spLocks noChangeShapeType="1"/>
          </p:cNvSpPr>
          <p:nvPr/>
        </p:nvSpPr>
        <p:spPr bwMode="auto">
          <a:xfrm>
            <a:off x="5622925" y="3897313"/>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509" name="Line 29">
            <a:extLst>
              <a:ext uri="{FF2B5EF4-FFF2-40B4-BE49-F238E27FC236}">
                <a16:creationId xmlns:a16="http://schemas.microsoft.com/office/drawing/2014/main" id="{9ACBCBD9-3BCB-440B-B471-52EF2311C9A8}"/>
              </a:ext>
            </a:extLst>
          </p:cNvPr>
          <p:cNvSpPr>
            <a:spLocks noChangeShapeType="1"/>
          </p:cNvSpPr>
          <p:nvPr/>
        </p:nvSpPr>
        <p:spPr bwMode="auto">
          <a:xfrm>
            <a:off x="5322888" y="3897313"/>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0510" name="Rectangle 30">
            <a:extLst>
              <a:ext uri="{FF2B5EF4-FFF2-40B4-BE49-F238E27FC236}">
                <a16:creationId xmlns:a16="http://schemas.microsoft.com/office/drawing/2014/main" id="{46C2D086-A754-46D9-8639-D3D4385F1B69}"/>
              </a:ext>
            </a:extLst>
          </p:cNvPr>
          <p:cNvSpPr>
            <a:spLocks noChangeArrowheads="1"/>
          </p:cNvSpPr>
          <p:nvPr/>
        </p:nvSpPr>
        <p:spPr bwMode="auto">
          <a:xfrm>
            <a:off x="4895850" y="3192463"/>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AU" altLang="en-US" sz="2400"/>
          </a:p>
        </p:txBody>
      </p:sp>
      <p:sp>
        <p:nvSpPr>
          <p:cNvPr id="20511" name="Rectangle 31">
            <a:extLst>
              <a:ext uri="{FF2B5EF4-FFF2-40B4-BE49-F238E27FC236}">
                <a16:creationId xmlns:a16="http://schemas.microsoft.com/office/drawing/2014/main" id="{3EF01662-343A-4449-A37F-04A14261A646}"/>
              </a:ext>
            </a:extLst>
          </p:cNvPr>
          <p:cNvSpPr>
            <a:spLocks noChangeArrowheads="1"/>
          </p:cNvSpPr>
          <p:nvPr/>
        </p:nvSpPr>
        <p:spPr bwMode="auto">
          <a:xfrm>
            <a:off x="6432550" y="3867150"/>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AU" altLang="en-US" sz="2400"/>
          </a:p>
        </p:txBody>
      </p:sp>
      <p:sp>
        <p:nvSpPr>
          <p:cNvPr id="20512" name="Rectangle 32">
            <a:extLst>
              <a:ext uri="{FF2B5EF4-FFF2-40B4-BE49-F238E27FC236}">
                <a16:creationId xmlns:a16="http://schemas.microsoft.com/office/drawing/2014/main" id="{E67E82E0-5E77-4957-AB97-71907DEBB40A}"/>
              </a:ext>
            </a:extLst>
          </p:cNvPr>
          <p:cNvSpPr>
            <a:spLocks noChangeArrowheads="1"/>
          </p:cNvSpPr>
          <p:nvPr/>
        </p:nvSpPr>
        <p:spPr bwMode="auto">
          <a:xfrm>
            <a:off x="7986713" y="3632200"/>
            <a:ext cx="11636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chemeClr val="tx2"/>
                </a:solidFill>
                <a:latin typeface="Arial" panose="020B0604020202020204" pitchFamily="34" charset="0"/>
              </a:rPr>
              <a:t>Return</a:t>
            </a:r>
          </a:p>
        </p:txBody>
      </p:sp>
      <p:sp>
        <p:nvSpPr>
          <p:cNvPr id="20513" name="Rectangle 33">
            <a:extLst>
              <a:ext uri="{FF2B5EF4-FFF2-40B4-BE49-F238E27FC236}">
                <a16:creationId xmlns:a16="http://schemas.microsoft.com/office/drawing/2014/main" id="{FD4BB5A3-9EF7-48DD-9774-FBE0615C6CB5}"/>
              </a:ext>
            </a:extLst>
          </p:cNvPr>
          <p:cNvSpPr>
            <a:spLocks noChangeArrowheads="1"/>
          </p:cNvSpPr>
          <p:nvPr/>
        </p:nvSpPr>
        <p:spPr bwMode="auto">
          <a:xfrm>
            <a:off x="4633913" y="2227263"/>
            <a:ext cx="14684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chemeClr val="tx2"/>
                </a:solidFill>
                <a:latin typeface="Arial" panose="020B0604020202020204" pitchFamily="34" charset="0"/>
              </a:rPr>
              <a:t>f(Return)</a:t>
            </a:r>
          </a:p>
        </p:txBody>
      </p:sp>
      <p:sp>
        <p:nvSpPr>
          <p:cNvPr id="20514" name="Rectangle 34">
            <a:extLst>
              <a:ext uri="{FF2B5EF4-FFF2-40B4-BE49-F238E27FC236}">
                <a16:creationId xmlns:a16="http://schemas.microsoft.com/office/drawing/2014/main" id="{3B4A67F4-BFC6-4F13-BD9A-C1EDDF3F6844}"/>
              </a:ext>
            </a:extLst>
          </p:cNvPr>
          <p:cNvSpPr>
            <a:spLocks noChangeArrowheads="1"/>
          </p:cNvSpPr>
          <p:nvPr/>
        </p:nvSpPr>
        <p:spPr bwMode="auto">
          <a:xfrm>
            <a:off x="6451600" y="3937000"/>
            <a:ext cx="4667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1">
                <a:solidFill>
                  <a:schemeClr val="tx2"/>
                </a:solidFill>
                <a:latin typeface="Symbol" panose="05050102010706020507" pitchFamily="18" charset="2"/>
              </a:rPr>
              <a:t></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5856E7DF-3BC9-4E36-8DD5-CCCEFF367107}"/>
              </a:ext>
            </a:extLst>
          </p:cNvPr>
          <p:cNvSpPr>
            <a:spLocks noChangeArrowheads="1"/>
          </p:cNvSpPr>
          <p:nvPr/>
        </p:nvSpPr>
        <p:spPr bwMode="auto">
          <a:xfrm>
            <a:off x="457200" y="533400"/>
            <a:ext cx="82486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AU" altLang="en-US" sz="2400"/>
          </a:p>
        </p:txBody>
      </p:sp>
      <p:sp>
        <p:nvSpPr>
          <p:cNvPr id="22531" name="Rectangle 3">
            <a:extLst>
              <a:ext uri="{FF2B5EF4-FFF2-40B4-BE49-F238E27FC236}">
                <a16:creationId xmlns:a16="http://schemas.microsoft.com/office/drawing/2014/main" id="{49C63F22-BD26-4DC3-B4FF-18F78513E62A}"/>
              </a:ext>
            </a:extLst>
          </p:cNvPr>
          <p:cNvSpPr>
            <a:spLocks noChangeArrowheads="1"/>
          </p:cNvSpPr>
          <p:nvPr/>
        </p:nvSpPr>
        <p:spPr bwMode="auto">
          <a:xfrm>
            <a:off x="560388" y="407988"/>
            <a:ext cx="81756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5400"/>
              <a:t>The Mathematical Model</a:t>
            </a:r>
          </a:p>
        </p:txBody>
      </p:sp>
      <p:sp>
        <p:nvSpPr>
          <p:cNvPr id="22532" name="Rectangle 4">
            <a:extLst>
              <a:ext uri="{FF2B5EF4-FFF2-40B4-BE49-F238E27FC236}">
                <a16:creationId xmlns:a16="http://schemas.microsoft.com/office/drawing/2014/main" id="{C0023BA9-7259-43D9-B333-366FB3C6EE96}"/>
              </a:ext>
            </a:extLst>
          </p:cNvPr>
          <p:cNvSpPr>
            <a:spLocks noChangeArrowheads="1"/>
          </p:cNvSpPr>
          <p:nvPr/>
        </p:nvSpPr>
        <p:spPr bwMode="auto">
          <a:xfrm>
            <a:off x="965200" y="3495675"/>
            <a:ext cx="7899400" cy="283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20000"/>
              </a:lnSpc>
              <a:spcBef>
                <a:spcPct val="10000"/>
              </a:spcBef>
              <a:buFontTx/>
              <a:buNone/>
            </a:pPr>
            <a:r>
              <a:rPr lang="en-US" altLang="en-US" sz="2800" b="1" i="1"/>
              <a:t>f</a:t>
            </a:r>
            <a:r>
              <a:rPr lang="en-US" altLang="en-US" sz="2800" b="1"/>
              <a:t>(</a:t>
            </a:r>
            <a:r>
              <a:rPr lang="en-US" altLang="en-US" sz="2800" b="1" i="1"/>
              <a:t>X</a:t>
            </a:r>
            <a:r>
              <a:rPr lang="en-US" altLang="en-US" sz="2800" b="1"/>
              <a:t>)	=	frequency of random variable </a:t>
            </a:r>
            <a:r>
              <a:rPr lang="en-US" altLang="en-US" sz="2800" b="1" i="1"/>
              <a:t>X</a:t>
            </a:r>
          </a:p>
          <a:p>
            <a:pPr>
              <a:lnSpc>
                <a:spcPct val="120000"/>
              </a:lnSpc>
              <a:spcBef>
                <a:spcPct val="10000"/>
              </a:spcBef>
              <a:buFontTx/>
              <a:buNone/>
            </a:pPr>
            <a:r>
              <a:rPr lang="en-US" altLang="en-US" sz="2800" b="1">
                <a:latin typeface="Symbol" panose="05050102010706020507" pitchFamily="18" charset="2"/>
              </a:rPr>
              <a:t></a:t>
            </a:r>
            <a:r>
              <a:rPr lang="en-US" altLang="en-US" sz="2800" b="1"/>
              <a:t>	=	3.14159;     </a:t>
            </a:r>
            <a:r>
              <a:rPr lang="en-US" altLang="en-US" sz="2800" b="1" i="1"/>
              <a:t>e</a:t>
            </a:r>
            <a:r>
              <a:rPr lang="en-US" altLang="en-US" sz="2800" b="1"/>
              <a:t> = 2.71828</a:t>
            </a:r>
          </a:p>
          <a:p>
            <a:pPr>
              <a:lnSpc>
                <a:spcPct val="120000"/>
              </a:lnSpc>
              <a:spcBef>
                <a:spcPct val="10000"/>
              </a:spcBef>
              <a:buFontTx/>
              <a:buNone/>
            </a:pPr>
            <a:r>
              <a:rPr lang="en-US" altLang="en-US" sz="2800" b="1">
                <a:solidFill>
                  <a:schemeClr val="accent1"/>
                </a:solidFill>
                <a:latin typeface="Symbol" panose="05050102010706020507" pitchFamily="18" charset="2"/>
              </a:rPr>
              <a:t></a:t>
            </a:r>
            <a:r>
              <a:rPr lang="en-US" altLang="en-US" sz="2800" b="1"/>
              <a:t>	=	population standard deviation</a:t>
            </a:r>
            <a:r>
              <a:rPr lang="en-US" altLang="en-US" sz="2800" b="1" i="1"/>
              <a:t> </a:t>
            </a:r>
          </a:p>
          <a:p>
            <a:pPr>
              <a:lnSpc>
                <a:spcPct val="120000"/>
              </a:lnSpc>
              <a:spcBef>
                <a:spcPct val="10000"/>
              </a:spcBef>
              <a:buFontTx/>
              <a:buNone/>
            </a:pPr>
            <a:r>
              <a:rPr lang="en-US" altLang="en-US" sz="2800" b="1" i="1"/>
              <a:t>X</a:t>
            </a:r>
            <a:r>
              <a:rPr lang="en-US" altLang="en-US" sz="2800" b="1"/>
              <a:t>	=	value of random variable (-</a:t>
            </a:r>
            <a:r>
              <a:rPr lang="en-US" altLang="en-US" sz="2800" b="1">
                <a:latin typeface="Symbol" panose="05050102010706020507" pitchFamily="18" charset="2"/>
              </a:rPr>
              <a:t></a:t>
            </a:r>
            <a:r>
              <a:rPr lang="en-US" altLang="en-US" sz="2800" b="1"/>
              <a:t> &lt; </a:t>
            </a:r>
            <a:r>
              <a:rPr lang="en-US" altLang="en-US" sz="2800" b="1" i="1"/>
              <a:t>X</a:t>
            </a:r>
            <a:r>
              <a:rPr lang="en-US" altLang="en-US" sz="2800" b="1"/>
              <a:t> &lt; </a:t>
            </a:r>
            <a:r>
              <a:rPr lang="en-US" altLang="en-US" sz="2800" b="1">
                <a:latin typeface="Symbol" panose="05050102010706020507" pitchFamily="18" charset="2"/>
              </a:rPr>
              <a:t></a:t>
            </a:r>
            <a:r>
              <a:rPr lang="en-US" altLang="en-US" sz="2800" b="1"/>
              <a:t>)</a:t>
            </a:r>
          </a:p>
          <a:p>
            <a:pPr>
              <a:lnSpc>
                <a:spcPct val="120000"/>
              </a:lnSpc>
              <a:spcBef>
                <a:spcPct val="10000"/>
              </a:spcBef>
              <a:buFontTx/>
              <a:buNone/>
            </a:pPr>
            <a:r>
              <a:rPr lang="en-US" altLang="en-US" sz="2800" b="1">
                <a:solidFill>
                  <a:srgbClr val="FF00FF"/>
                </a:solidFill>
                <a:latin typeface="Symbol" panose="05050102010706020507" pitchFamily="18" charset="2"/>
              </a:rPr>
              <a:t></a:t>
            </a:r>
            <a:r>
              <a:rPr lang="en-US" altLang="en-US" sz="2800" b="1"/>
              <a:t>	=	population mean</a:t>
            </a:r>
          </a:p>
        </p:txBody>
      </p:sp>
      <p:sp>
        <p:nvSpPr>
          <p:cNvPr id="22533" name="Rectangle 5">
            <a:extLst>
              <a:ext uri="{FF2B5EF4-FFF2-40B4-BE49-F238E27FC236}">
                <a16:creationId xmlns:a16="http://schemas.microsoft.com/office/drawing/2014/main" id="{78A3B307-18F6-42B7-9CB1-3AB6AEC50B45}"/>
              </a:ext>
            </a:extLst>
          </p:cNvPr>
          <p:cNvSpPr>
            <a:spLocks noChangeArrowheads="1"/>
          </p:cNvSpPr>
          <p:nvPr/>
        </p:nvSpPr>
        <p:spPr bwMode="auto">
          <a:xfrm>
            <a:off x="2274888" y="2198688"/>
            <a:ext cx="13176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1" i="1"/>
              <a:t> </a:t>
            </a:r>
            <a:r>
              <a:rPr lang="en-US" altLang="en-US" sz="2800" b="1" i="1"/>
              <a:t>fX) =</a:t>
            </a:r>
          </a:p>
        </p:txBody>
      </p:sp>
      <p:sp>
        <p:nvSpPr>
          <p:cNvPr id="22534" name="Rectangle 6">
            <a:extLst>
              <a:ext uri="{FF2B5EF4-FFF2-40B4-BE49-F238E27FC236}">
                <a16:creationId xmlns:a16="http://schemas.microsoft.com/office/drawing/2014/main" id="{E123279A-3ED5-49D5-BBFF-A6AAE63FDD06}"/>
              </a:ext>
            </a:extLst>
          </p:cNvPr>
          <p:cNvSpPr>
            <a:spLocks noChangeArrowheads="1"/>
          </p:cNvSpPr>
          <p:nvPr/>
        </p:nvSpPr>
        <p:spPr bwMode="auto">
          <a:xfrm>
            <a:off x="3722688" y="2046288"/>
            <a:ext cx="4794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1"/>
              <a:t>1</a:t>
            </a:r>
          </a:p>
        </p:txBody>
      </p:sp>
      <p:sp>
        <p:nvSpPr>
          <p:cNvPr id="22535" name="Rectangle 7">
            <a:extLst>
              <a:ext uri="{FF2B5EF4-FFF2-40B4-BE49-F238E27FC236}">
                <a16:creationId xmlns:a16="http://schemas.microsoft.com/office/drawing/2014/main" id="{79946E7A-3938-4831-AFB2-4E032D7649D7}"/>
              </a:ext>
            </a:extLst>
          </p:cNvPr>
          <p:cNvSpPr>
            <a:spLocks noChangeArrowheads="1"/>
          </p:cNvSpPr>
          <p:nvPr/>
        </p:nvSpPr>
        <p:spPr bwMode="auto">
          <a:xfrm>
            <a:off x="3568700" y="2501900"/>
            <a:ext cx="10890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1"/>
              <a:t>2</a:t>
            </a:r>
            <a:r>
              <a:rPr lang="en-US" altLang="en-US" sz="2400" b="1">
                <a:latin typeface="Symbol" panose="05050102010706020507" pitchFamily="18" charset="2"/>
              </a:rPr>
              <a:t></a:t>
            </a:r>
          </a:p>
        </p:txBody>
      </p:sp>
      <p:sp>
        <p:nvSpPr>
          <p:cNvPr id="22536" name="Rectangle 8">
            <a:extLst>
              <a:ext uri="{FF2B5EF4-FFF2-40B4-BE49-F238E27FC236}">
                <a16:creationId xmlns:a16="http://schemas.microsoft.com/office/drawing/2014/main" id="{DDCDD034-CC58-448C-95C1-EE50924DDD36}"/>
              </a:ext>
            </a:extLst>
          </p:cNvPr>
          <p:cNvSpPr>
            <a:spLocks noChangeArrowheads="1"/>
          </p:cNvSpPr>
          <p:nvPr/>
        </p:nvSpPr>
        <p:spPr bwMode="auto">
          <a:xfrm>
            <a:off x="4408488" y="2122488"/>
            <a:ext cx="555625"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b="1"/>
              <a:t>e</a:t>
            </a:r>
          </a:p>
        </p:txBody>
      </p:sp>
      <p:sp>
        <p:nvSpPr>
          <p:cNvPr id="22537" name="Rectangle 9">
            <a:extLst>
              <a:ext uri="{FF2B5EF4-FFF2-40B4-BE49-F238E27FC236}">
                <a16:creationId xmlns:a16="http://schemas.microsoft.com/office/drawing/2014/main" id="{83814111-776B-40A5-B5BC-CA17AA4AABC5}"/>
              </a:ext>
            </a:extLst>
          </p:cNvPr>
          <p:cNvSpPr>
            <a:spLocks noChangeArrowheads="1"/>
          </p:cNvSpPr>
          <p:nvPr/>
        </p:nvSpPr>
        <p:spPr bwMode="auto">
          <a:xfrm>
            <a:off x="4637088" y="1970088"/>
            <a:ext cx="9366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1"/>
              <a:t>(-1/2)</a:t>
            </a:r>
          </a:p>
        </p:txBody>
      </p:sp>
      <p:sp>
        <p:nvSpPr>
          <p:cNvPr id="22538" name="Rectangle 10">
            <a:extLst>
              <a:ext uri="{FF2B5EF4-FFF2-40B4-BE49-F238E27FC236}">
                <a16:creationId xmlns:a16="http://schemas.microsoft.com/office/drawing/2014/main" id="{FFC70F54-D678-4083-9C58-40197E73CBF3}"/>
              </a:ext>
            </a:extLst>
          </p:cNvPr>
          <p:cNvSpPr>
            <a:spLocks noChangeArrowheads="1"/>
          </p:cNvSpPr>
          <p:nvPr/>
        </p:nvSpPr>
        <p:spPr bwMode="auto">
          <a:xfrm>
            <a:off x="5322888" y="1970088"/>
            <a:ext cx="1624012"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1"/>
              <a:t>((X- </a:t>
            </a:r>
            <a:r>
              <a:rPr lang="en-US" altLang="en-US" sz="2400" b="1">
                <a:latin typeface="Symbol" panose="05050102010706020507" pitchFamily="18" charset="2"/>
              </a:rPr>
              <a:t></a:t>
            </a:r>
            <a:r>
              <a:rPr lang="en-US" altLang="en-US" sz="2400" b="1"/>
              <a:t>)</a:t>
            </a:r>
          </a:p>
        </p:txBody>
      </p:sp>
      <p:sp>
        <p:nvSpPr>
          <p:cNvPr id="22539" name="Rectangle 11">
            <a:extLst>
              <a:ext uri="{FF2B5EF4-FFF2-40B4-BE49-F238E27FC236}">
                <a16:creationId xmlns:a16="http://schemas.microsoft.com/office/drawing/2014/main" id="{1BD93B83-1A79-44AF-9029-442F42D4A7B1}"/>
              </a:ext>
            </a:extLst>
          </p:cNvPr>
          <p:cNvSpPr>
            <a:spLocks noChangeArrowheads="1"/>
          </p:cNvSpPr>
          <p:nvPr/>
        </p:nvSpPr>
        <p:spPr bwMode="auto">
          <a:xfrm>
            <a:off x="6540500" y="1816100"/>
            <a:ext cx="63182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000" b="1"/>
              <a:t>2</a:t>
            </a:r>
          </a:p>
        </p:txBody>
      </p:sp>
      <p:sp>
        <p:nvSpPr>
          <p:cNvPr id="22540" name="Line 12">
            <a:extLst>
              <a:ext uri="{FF2B5EF4-FFF2-40B4-BE49-F238E27FC236}">
                <a16:creationId xmlns:a16="http://schemas.microsoft.com/office/drawing/2014/main" id="{5A74EE18-BE73-4210-A9A5-AB939E6F171C}"/>
              </a:ext>
            </a:extLst>
          </p:cNvPr>
          <p:cNvSpPr>
            <a:spLocks noChangeShapeType="1"/>
          </p:cNvSpPr>
          <p:nvPr/>
        </p:nvSpPr>
        <p:spPr bwMode="auto">
          <a:xfrm flipV="1">
            <a:off x="3573463" y="2532063"/>
            <a:ext cx="17462" cy="5762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2541" name="Line 13">
            <a:extLst>
              <a:ext uri="{FF2B5EF4-FFF2-40B4-BE49-F238E27FC236}">
                <a16:creationId xmlns:a16="http://schemas.microsoft.com/office/drawing/2014/main" id="{BFAE10D6-3641-41DF-87AB-F7E9B00A2E06}"/>
              </a:ext>
            </a:extLst>
          </p:cNvPr>
          <p:cNvSpPr>
            <a:spLocks noChangeShapeType="1"/>
          </p:cNvSpPr>
          <p:nvPr/>
        </p:nvSpPr>
        <p:spPr bwMode="auto">
          <a:xfrm>
            <a:off x="3729038" y="2590800"/>
            <a:ext cx="1698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2542" name="Line 14">
            <a:extLst>
              <a:ext uri="{FF2B5EF4-FFF2-40B4-BE49-F238E27FC236}">
                <a16:creationId xmlns:a16="http://schemas.microsoft.com/office/drawing/2014/main" id="{615657AA-BA51-40AB-A4F8-B932204A46E7}"/>
              </a:ext>
            </a:extLst>
          </p:cNvPr>
          <p:cNvSpPr>
            <a:spLocks noChangeShapeType="1"/>
          </p:cNvSpPr>
          <p:nvPr/>
        </p:nvSpPr>
        <p:spPr bwMode="auto">
          <a:xfrm>
            <a:off x="3462338" y="2890838"/>
            <a:ext cx="19050" cy="444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22543" name="Line 15">
            <a:extLst>
              <a:ext uri="{FF2B5EF4-FFF2-40B4-BE49-F238E27FC236}">
                <a16:creationId xmlns:a16="http://schemas.microsoft.com/office/drawing/2014/main" id="{92F8BCF4-F9DB-4D68-BD1C-DD9F992D9E24}"/>
              </a:ext>
            </a:extLst>
          </p:cNvPr>
          <p:cNvSpPr>
            <a:spLocks noChangeShapeType="1"/>
          </p:cNvSpPr>
          <p:nvPr/>
        </p:nvSpPr>
        <p:spPr bwMode="auto">
          <a:xfrm>
            <a:off x="3729038" y="2438400"/>
            <a:ext cx="330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6A4F29C2-F64E-44B9-866A-41F8B23F571A}"/>
              </a:ext>
            </a:extLst>
          </p:cNvPr>
          <p:cNvSpPr>
            <a:spLocks noChangeArrowheads="1"/>
          </p:cNvSpPr>
          <p:nvPr/>
        </p:nvSpPr>
        <p:spPr bwMode="auto">
          <a:xfrm>
            <a:off x="457200" y="533400"/>
            <a:ext cx="82486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AU" altLang="en-US" sz="2400"/>
          </a:p>
        </p:txBody>
      </p:sp>
      <p:sp>
        <p:nvSpPr>
          <p:cNvPr id="24579" name="Rectangle 3">
            <a:extLst>
              <a:ext uri="{FF2B5EF4-FFF2-40B4-BE49-F238E27FC236}">
                <a16:creationId xmlns:a16="http://schemas.microsoft.com/office/drawing/2014/main" id="{1D356922-C34C-4ACC-B0EA-DE5BC2435EEC}"/>
              </a:ext>
            </a:extLst>
          </p:cNvPr>
          <p:cNvSpPr>
            <a:spLocks noChangeArrowheads="1"/>
          </p:cNvSpPr>
          <p:nvPr/>
        </p:nvSpPr>
        <p:spPr bwMode="auto">
          <a:xfrm>
            <a:off x="-49213" y="407988"/>
            <a:ext cx="9242426"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5400"/>
              <a:t>Many Normal Distributions</a:t>
            </a:r>
            <a:endParaRPr lang="en-US" altLang="en-US" sz="5400" b="1"/>
          </a:p>
        </p:txBody>
      </p:sp>
      <p:sp>
        <p:nvSpPr>
          <p:cNvPr id="24580" name="Rectangle 4">
            <a:extLst>
              <a:ext uri="{FF2B5EF4-FFF2-40B4-BE49-F238E27FC236}">
                <a16:creationId xmlns:a16="http://schemas.microsoft.com/office/drawing/2014/main" id="{8A24EC55-0B8A-4408-9C55-836BDB8DD636}"/>
              </a:ext>
            </a:extLst>
          </p:cNvPr>
          <p:cNvSpPr>
            <a:spLocks noChangeArrowheads="1"/>
          </p:cNvSpPr>
          <p:nvPr/>
        </p:nvSpPr>
        <p:spPr bwMode="auto">
          <a:xfrm>
            <a:off x="4800600" y="2667000"/>
            <a:ext cx="398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AU" altLang="en-US" sz="2400"/>
          </a:p>
        </p:txBody>
      </p:sp>
      <p:sp>
        <p:nvSpPr>
          <p:cNvPr id="24581" name="Rectangle 5">
            <a:extLst>
              <a:ext uri="{FF2B5EF4-FFF2-40B4-BE49-F238E27FC236}">
                <a16:creationId xmlns:a16="http://schemas.microsoft.com/office/drawing/2014/main" id="{295BF996-A001-41E1-AFF7-1493E048AE7D}"/>
              </a:ext>
            </a:extLst>
          </p:cNvPr>
          <p:cNvSpPr>
            <a:spLocks noChangeArrowheads="1"/>
          </p:cNvSpPr>
          <p:nvPr/>
        </p:nvSpPr>
        <p:spPr bwMode="auto">
          <a:xfrm>
            <a:off x="4953000" y="2667000"/>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AU" altLang="en-US" sz="2400"/>
          </a:p>
        </p:txBody>
      </p:sp>
      <p:graphicFrame>
        <p:nvGraphicFramePr>
          <p:cNvPr id="24582" name="Object 6">
            <a:hlinkClick r:id="" action="ppaction://ole?verb=0"/>
            <a:extLst>
              <a:ext uri="{FF2B5EF4-FFF2-40B4-BE49-F238E27FC236}">
                <a16:creationId xmlns:a16="http://schemas.microsoft.com/office/drawing/2014/main" id="{72C0EF50-8066-4130-A48F-B3544CD83D3E}"/>
              </a:ext>
            </a:extLst>
          </p:cNvPr>
          <p:cNvGraphicFramePr>
            <a:graphicFrameLocks/>
          </p:cNvGraphicFramePr>
          <p:nvPr/>
        </p:nvGraphicFramePr>
        <p:xfrm>
          <a:off x="1143000" y="1905000"/>
          <a:ext cx="6032500" cy="3870325"/>
        </p:xfrm>
        <a:graphic>
          <a:graphicData uri="http://schemas.openxmlformats.org/presentationml/2006/ole">
            <mc:AlternateContent xmlns:mc="http://schemas.openxmlformats.org/markup-compatibility/2006">
              <mc:Choice xmlns:v="urn:schemas-microsoft-com:vml" Requires="v">
                <p:oleObj name="Worksheet" r:id="rId3" imgW="3600969" imgH="2238840" progId="Excel.Sheet.8">
                  <p:embed/>
                </p:oleObj>
              </mc:Choice>
              <mc:Fallback>
                <p:oleObj name="Worksheet" r:id="rId3" imgW="3600969" imgH="2238840" progId="Excel.Sheet.8">
                  <p:embed/>
                  <p:pic>
                    <p:nvPicPr>
                      <p:cNvPr id="24582" name="Object 6">
                        <a:hlinkClick r:id="" action="ppaction://ole?verb=0"/>
                        <a:extLst>
                          <a:ext uri="{FF2B5EF4-FFF2-40B4-BE49-F238E27FC236}">
                            <a16:creationId xmlns:a16="http://schemas.microsoft.com/office/drawing/2014/main" id="{72C0EF50-8066-4130-A48F-B3544CD83D3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05000"/>
                        <a:ext cx="6032500" cy="387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3" name="Rectangle 7">
            <a:extLst>
              <a:ext uri="{FF2B5EF4-FFF2-40B4-BE49-F238E27FC236}">
                <a16:creationId xmlns:a16="http://schemas.microsoft.com/office/drawing/2014/main" id="{908CB78A-F465-45DC-8345-7FD587EA8B2C}"/>
              </a:ext>
            </a:extLst>
          </p:cNvPr>
          <p:cNvSpPr>
            <a:spLocks noChangeArrowheads="1"/>
          </p:cNvSpPr>
          <p:nvPr/>
        </p:nvSpPr>
        <p:spPr bwMode="auto">
          <a:xfrm>
            <a:off x="763588" y="5640388"/>
            <a:ext cx="7312025" cy="955675"/>
          </a:xfrm>
          <a:prstGeom prst="rect">
            <a:avLst/>
          </a:prstGeom>
          <a:noFill/>
          <a:ln w="127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2800" b="1"/>
              <a:t>Varying the Parameters </a:t>
            </a:r>
            <a:r>
              <a:rPr lang="en-US" altLang="en-US" sz="2800" b="1">
                <a:solidFill>
                  <a:srgbClr val="B7E4FF"/>
                </a:solidFill>
                <a:latin typeface="Symbol" panose="05050102010706020507" pitchFamily="18" charset="2"/>
              </a:rPr>
              <a:t></a:t>
            </a:r>
            <a:r>
              <a:rPr lang="en-US" altLang="en-US" sz="2800" b="1"/>
              <a:t> and </a:t>
            </a:r>
            <a:r>
              <a:rPr lang="en-US" altLang="en-US" sz="2800" b="1">
                <a:solidFill>
                  <a:srgbClr val="FF99FF"/>
                </a:solidFill>
                <a:latin typeface="Symbol" panose="05050102010706020507" pitchFamily="18" charset="2"/>
              </a:rPr>
              <a:t></a:t>
            </a:r>
            <a:r>
              <a:rPr lang="en-US" altLang="en-US" sz="2800" b="1"/>
              <a:t>, we obtain </a:t>
            </a:r>
            <a:r>
              <a:rPr lang="en-US" altLang="en-US" sz="2800" b="1">
                <a:solidFill>
                  <a:srgbClr val="ED53C8"/>
                </a:solidFill>
              </a:rPr>
              <a:t>Different </a:t>
            </a:r>
            <a:r>
              <a:rPr lang="en-US" altLang="en-US" sz="2800" b="1"/>
              <a:t> </a:t>
            </a:r>
            <a:r>
              <a:rPr lang="en-US" altLang="en-US" sz="2800" b="1">
                <a:solidFill>
                  <a:srgbClr val="FFFF00"/>
                </a:solidFill>
              </a:rPr>
              <a:t>Normal</a:t>
            </a:r>
            <a:r>
              <a:rPr lang="en-US" altLang="en-US" sz="2800" b="1"/>
              <a:t> </a:t>
            </a:r>
            <a:r>
              <a:rPr lang="en-US" altLang="en-US" sz="2800" b="1">
                <a:solidFill>
                  <a:srgbClr val="00FFFF"/>
                </a:solidFill>
              </a:rPr>
              <a:t>Distributions.</a:t>
            </a:r>
          </a:p>
        </p:txBody>
      </p:sp>
      <p:sp>
        <p:nvSpPr>
          <p:cNvPr id="24584" name="Rectangle 8">
            <a:extLst>
              <a:ext uri="{FF2B5EF4-FFF2-40B4-BE49-F238E27FC236}">
                <a16:creationId xmlns:a16="http://schemas.microsoft.com/office/drawing/2014/main" id="{BF3CCC1A-4D6A-49CE-82DE-7EBFB4CF7F1F}"/>
              </a:ext>
            </a:extLst>
          </p:cNvPr>
          <p:cNvSpPr>
            <a:spLocks noChangeArrowheads="1"/>
          </p:cNvSpPr>
          <p:nvPr/>
        </p:nvSpPr>
        <p:spPr bwMode="auto">
          <a:xfrm>
            <a:off x="6986588" y="3405188"/>
            <a:ext cx="1800225"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sz="2400" b="1">
                <a:solidFill>
                  <a:srgbClr val="FFFFFF"/>
                </a:solidFill>
              </a:rPr>
              <a:t>There are an Infinite Number</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02AE7ABA-F05A-423F-8374-E171C536854B}"/>
              </a:ext>
            </a:extLst>
          </p:cNvPr>
          <p:cNvSpPr>
            <a:spLocks noGrp="1" noChangeArrowheads="1"/>
          </p:cNvSpPr>
          <p:nvPr>
            <p:ph type="title"/>
          </p:nvPr>
        </p:nvSpPr>
        <p:spPr/>
        <p:txBody>
          <a:bodyPr/>
          <a:lstStyle/>
          <a:p>
            <a:r>
              <a:rPr lang="en-US" altLang="en-US"/>
              <a:t>Discrepancies between a normal distribution and actual stock return distributions</a:t>
            </a:r>
          </a:p>
        </p:txBody>
      </p:sp>
      <p:sp>
        <p:nvSpPr>
          <p:cNvPr id="26627" name="Rectangle 3">
            <a:extLst>
              <a:ext uri="{FF2B5EF4-FFF2-40B4-BE49-F238E27FC236}">
                <a16:creationId xmlns:a16="http://schemas.microsoft.com/office/drawing/2014/main" id="{63909824-3C9E-4D8D-989D-20088221C63A}"/>
              </a:ext>
            </a:extLst>
          </p:cNvPr>
          <p:cNvSpPr>
            <a:spLocks noGrp="1" noChangeArrowheads="1"/>
          </p:cNvSpPr>
          <p:nvPr>
            <p:ph type="body" idx="1"/>
          </p:nvPr>
        </p:nvSpPr>
        <p:spPr>
          <a:xfrm>
            <a:off x="685800" y="2743200"/>
            <a:ext cx="7772400" cy="4114800"/>
          </a:xfrm>
        </p:spPr>
        <p:txBody>
          <a:bodyPr/>
          <a:lstStyle/>
          <a:p>
            <a:r>
              <a:rPr lang="en-US" altLang="en-US"/>
              <a:t>Leptokurtic (i.e. fat tails)</a:t>
            </a:r>
          </a:p>
          <a:p>
            <a:r>
              <a:rPr lang="en-US" altLang="en-US"/>
              <a:t>Skewed</a:t>
            </a:r>
          </a:p>
          <a:p>
            <a:r>
              <a:rPr lang="en-US" altLang="en-US"/>
              <a:t>heteroskedastic (i.e. not constant standard deviation)</a:t>
            </a:r>
          </a:p>
          <a:p>
            <a:r>
              <a:rPr lang="en-US" altLang="en-US"/>
              <a:t>Non-stationary</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474CA3BE-A502-4A06-AFAE-CA1F8CC040BC}"/>
              </a:ext>
            </a:extLst>
          </p:cNvPr>
          <p:cNvSpPr>
            <a:spLocks noGrp="1" noChangeArrowheads="1"/>
          </p:cNvSpPr>
          <p:nvPr>
            <p:ph type="title"/>
          </p:nvPr>
        </p:nvSpPr>
        <p:spPr/>
        <p:txBody>
          <a:bodyPr/>
          <a:lstStyle/>
          <a:p>
            <a:r>
              <a:rPr lang="en-AU" altLang="en-US"/>
              <a:t>100 years of US Stock data</a:t>
            </a:r>
          </a:p>
        </p:txBody>
      </p:sp>
      <p:sp>
        <p:nvSpPr>
          <p:cNvPr id="27651" name="Content Placeholder 2">
            <a:extLst>
              <a:ext uri="{FF2B5EF4-FFF2-40B4-BE49-F238E27FC236}">
                <a16:creationId xmlns:a16="http://schemas.microsoft.com/office/drawing/2014/main" id="{E3535F11-830E-4ACF-9E13-DCDCE8755E0D}"/>
              </a:ext>
            </a:extLst>
          </p:cNvPr>
          <p:cNvSpPr>
            <a:spLocks noGrp="1" noChangeArrowheads="1"/>
          </p:cNvSpPr>
          <p:nvPr>
            <p:ph idx="1"/>
          </p:nvPr>
        </p:nvSpPr>
        <p:spPr>
          <a:xfrm>
            <a:off x="468313" y="1484313"/>
            <a:ext cx="8229600" cy="4525962"/>
          </a:xfrm>
        </p:spPr>
        <p:txBody>
          <a:bodyPr/>
          <a:lstStyle/>
          <a:p>
            <a:pPr marL="0" indent="0">
              <a:buFontTx/>
              <a:buNone/>
            </a:pPr>
            <a:r>
              <a:rPr lang="en-AU" altLang="en-US" sz="2400"/>
              <a:t>The properties of 22,474 daily observations on a US stock index. </a:t>
            </a:r>
          </a:p>
          <a:p>
            <a:pPr marL="0" indent="0">
              <a:buFontTx/>
              <a:buNone/>
            </a:pPr>
            <a:r>
              <a:rPr lang="en-AU" altLang="en-US" sz="2400"/>
              <a:t>The data appears to be stationary, but with a changing variance. </a:t>
            </a:r>
          </a:p>
          <a:p>
            <a:pPr marL="0" indent="0">
              <a:buFontTx/>
              <a:buNone/>
            </a:pPr>
            <a:r>
              <a:rPr lang="en-AU" altLang="en-US" sz="2400"/>
              <a:t>The mean is virtually zero, and the standard deviation 0.0106.  </a:t>
            </a:r>
          </a:p>
          <a:p>
            <a:pPr marL="0" indent="0">
              <a:buFontTx/>
              <a:buNone/>
            </a:pPr>
            <a:r>
              <a:rPr lang="en-AU" altLang="en-US" sz="2400"/>
              <a:t>Note that for this data while the maximum return is larger in magnitude than the minimum return, the distribution is close to symmetric or only slightly negatively skewed.  </a:t>
            </a:r>
          </a:p>
          <a:p>
            <a:pPr marL="0" indent="0">
              <a:buFontTx/>
              <a:buNone/>
            </a:pPr>
            <a:r>
              <a:rPr lang="en-AU" altLang="en-US" sz="2400"/>
              <a:t>The fundamental characteristic of the data is the excess kurtosis, which while attenuated by the removal of the extreme values, is still the basic feature.  </a:t>
            </a:r>
          </a:p>
          <a:p>
            <a:pPr marL="0" indent="0">
              <a:buFontTx/>
              <a:buNone/>
            </a:pPr>
            <a:r>
              <a:rPr lang="en-AU" altLang="en-US" sz="2400"/>
              <a:t>The Jarque-Bera test rejects Normality (the 5% critical value is 5.99).  </a:t>
            </a:r>
          </a:p>
        </p:txBody>
      </p:sp>
      <p:sp>
        <p:nvSpPr>
          <p:cNvPr id="27652" name="Slide Number Placeholder 3">
            <a:extLst>
              <a:ext uri="{FF2B5EF4-FFF2-40B4-BE49-F238E27FC236}">
                <a16:creationId xmlns:a16="http://schemas.microsoft.com/office/drawing/2014/main" id="{ED9FEF02-71E4-4968-95B9-92F49897E9B5}"/>
              </a:ext>
            </a:extLst>
          </p:cNvPr>
          <p:cNvSpPr>
            <a:spLocks noGrp="1"/>
          </p:cNvSpPr>
          <p:nvPr>
            <p:ph type="sldNum" sz="quarter" idx="12"/>
          </p:nvPr>
        </p:nvSpPr>
        <p:spPr>
          <a:noFill/>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26197C3-2DAD-43D3-8B79-206B901E2BEE}" type="slidenum">
              <a:rPr lang="en-AU" altLang="en-US" sz="1400"/>
              <a:pPr>
                <a:spcBef>
                  <a:spcPct val="0"/>
                </a:spcBef>
                <a:buFontTx/>
                <a:buNone/>
              </a:pPr>
              <a:t>24</a:t>
            </a:fld>
            <a:endParaRPr lang="en-AU" altLang="en-US" sz="1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32E7731E-C0A1-4C30-8B2F-DBB57ADAFDEA}"/>
              </a:ext>
            </a:extLst>
          </p:cNvPr>
          <p:cNvSpPr>
            <a:spLocks noGrp="1" noChangeArrowheads="1"/>
          </p:cNvSpPr>
          <p:nvPr>
            <p:ph type="title"/>
          </p:nvPr>
        </p:nvSpPr>
        <p:spPr/>
        <p:txBody>
          <a:bodyPr/>
          <a:lstStyle/>
          <a:p>
            <a:r>
              <a:rPr lang="en-AU" altLang="en-US"/>
              <a:t>Non-normality</a:t>
            </a:r>
          </a:p>
        </p:txBody>
      </p:sp>
      <p:sp>
        <p:nvSpPr>
          <p:cNvPr id="3" name="Content Placeholder 2">
            <a:extLst>
              <a:ext uri="{FF2B5EF4-FFF2-40B4-BE49-F238E27FC236}">
                <a16:creationId xmlns:a16="http://schemas.microsoft.com/office/drawing/2014/main" id="{8F548CEB-E998-4E63-9CD3-CCE7B4788368}"/>
              </a:ext>
            </a:extLst>
          </p:cNvPr>
          <p:cNvSpPr>
            <a:spLocks noGrp="1"/>
          </p:cNvSpPr>
          <p:nvPr>
            <p:ph idx="1"/>
          </p:nvPr>
        </p:nvSpPr>
        <p:spPr/>
        <p:txBody>
          <a:bodyPr>
            <a:normAutofit fontScale="92500" lnSpcReduction="20000"/>
          </a:bodyPr>
          <a:lstStyle/>
          <a:p>
            <a:pPr marL="0" indent="0">
              <a:buFontTx/>
              <a:buNone/>
              <a:defRPr/>
            </a:pPr>
            <a:r>
              <a:rPr lang="en-AU" dirty="0"/>
              <a:t>As famously stated by </a:t>
            </a:r>
            <a:r>
              <a:rPr lang="en-AU" dirty="0" err="1"/>
              <a:t>Fama</a:t>
            </a:r>
            <a:r>
              <a:rPr lang="en-AU" dirty="0"/>
              <a:t> in </a:t>
            </a:r>
            <a:r>
              <a:rPr lang="en-AU" i="1" dirty="0"/>
              <a:t>The Theory of Finance</a:t>
            </a:r>
            <a:r>
              <a:rPr lang="en-AU" dirty="0"/>
              <a:t>, “…if daily returns were drawn from Normal distributions, for any given stock a daily return greater than four standard deviations from the mean is expected about once every 50 years. (In fact) daily returns this extreme are observed about four times every five years. Similarly a daily return greater than five standard deviations from the mean is expected about once every 7,000 years. Such observations seem to occur about every three to four years.”  </a:t>
            </a:r>
          </a:p>
          <a:p>
            <a:pPr marL="0" indent="0">
              <a:buFontTx/>
              <a:buNone/>
              <a:defRPr/>
            </a:pPr>
            <a:endParaRPr lang="en-AU" dirty="0">
              <a:solidFill>
                <a:srgbClr val="FF0000"/>
              </a:solidFill>
            </a:endParaRPr>
          </a:p>
        </p:txBody>
      </p:sp>
      <p:sp>
        <p:nvSpPr>
          <p:cNvPr id="28676" name="Slide Number Placeholder 3">
            <a:extLst>
              <a:ext uri="{FF2B5EF4-FFF2-40B4-BE49-F238E27FC236}">
                <a16:creationId xmlns:a16="http://schemas.microsoft.com/office/drawing/2014/main" id="{AD2E8EFA-6413-4DEF-8DCF-48DAACCBFBDF}"/>
              </a:ext>
            </a:extLst>
          </p:cNvPr>
          <p:cNvSpPr>
            <a:spLocks noGrp="1"/>
          </p:cNvSpPr>
          <p:nvPr>
            <p:ph type="sldNum" sz="quarter" idx="12"/>
          </p:nvPr>
        </p:nvSpPr>
        <p:spPr>
          <a:noFill/>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873493E-D3DB-49CA-9055-90B7B6EA62C4}" type="slidenum">
              <a:rPr lang="en-AU" altLang="en-US" sz="1400"/>
              <a:pPr>
                <a:spcBef>
                  <a:spcPct val="0"/>
                </a:spcBef>
                <a:buFontTx/>
                <a:buNone/>
              </a:pPr>
              <a:t>25</a:t>
            </a:fld>
            <a:endParaRPr lang="en-AU" altLang="en-US" sz="1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538B3058-10A7-4D6D-A1D1-C139BDA76B58}"/>
              </a:ext>
            </a:extLst>
          </p:cNvPr>
          <p:cNvSpPr>
            <a:spLocks noGrp="1" noChangeArrowheads="1"/>
          </p:cNvSpPr>
          <p:nvPr>
            <p:ph type="title"/>
          </p:nvPr>
        </p:nvSpPr>
        <p:spPr/>
        <p:txBody>
          <a:bodyPr/>
          <a:lstStyle/>
          <a:p>
            <a:r>
              <a:rPr lang="en-US" altLang="en-US"/>
              <a:t>Calculating the mean and standard deviation using Excel</a:t>
            </a:r>
          </a:p>
        </p:txBody>
      </p:sp>
      <p:sp>
        <p:nvSpPr>
          <p:cNvPr id="31747" name="Rectangle 3">
            <a:extLst>
              <a:ext uri="{FF2B5EF4-FFF2-40B4-BE49-F238E27FC236}">
                <a16:creationId xmlns:a16="http://schemas.microsoft.com/office/drawing/2014/main" id="{BE129EBC-2A95-4460-A541-3CD721610662}"/>
              </a:ext>
            </a:extLst>
          </p:cNvPr>
          <p:cNvSpPr>
            <a:spLocks noGrp="1" noChangeArrowheads="1"/>
          </p:cNvSpPr>
          <p:nvPr>
            <p:ph type="body" idx="1"/>
          </p:nvPr>
        </p:nvSpPr>
        <p:spPr/>
        <p:txBody>
          <a:bodyPr/>
          <a:lstStyle/>
          <a:p>
            <a:r>
              <a:rPr lang="en-US" altLang="en-US"/>
              <a:t>To calculate the mean use the Excel comman =average( )</a:t>
            </a:r>
          </a:p>
          <a:p>
            <a:r>
              <a:rPr lang="en-US" altLang="en-US"/>
              <a:t>To calculate the variance use the Excel command: =varp( )</a:t>
            </a:r>
          </a:p>
          <a:p>
            <a:r>
              <a:rPr lang="en-US" altLang="en-US"/>
              <a:t>To calculate the standard deviation use the Excel command: =stdevp(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7A671-01D8-4188-A1B0-9B38F81990E3}"/>
              </a:ext>
            </a:extLst>
          </p:cNvPr>
          <p:cNvSpPr>
            <a:spLocks noGrp="1"/>
          </p:cNvSpPr>
          <p:nvPr>
            <p:ph type="title"/>
          </p:nvPr>
        </p:nvSpPr>
        <p:spPr>
          <a:xfrm>
            <a:off x="142875" y="274638"/>
            <a:ext cx="8786813" cy="1143000"/>
          </a:xfrm>
        </p:spPr>
        <p:txBody>
          <a:bodyPr rtlCol="0">
            <a:normAutofit fontScale="90000"/>
          </a:bodyPr>
          <a:lstStyle/>
          <a:p>
            <a:pPr fontAlgn="auto">
              <a:spcAft>
                <a:spcPts val="0"/>
              </a:spcAft>
              <a:defRPr/>
            </a:pPr>
            <a:r>
              <a:rPr lang="en-AU" dirty="0"/>
              <a:t>The relationship between risk and return</a:t>
            </a:r>
          </a:p>
        </p:txBody>
      </p:sp>
      <p:sp>
        <p:nvSpPr>
          <p:cNvPr id="32771" name="Content Placeholder 2">
            <a:extLst>
              <a:ext uri="{FF2B5EF4-FFF2-40B4-BE49-F238E27FC236}">
                <a16:creationId xmlns:a16="http://schemas.microsoft.com/office/drawing/2014/main" id="{2EA4029E-B072-426B-9DB4-247DED2B9E71}"/>
              </a:ext>
            </a:extLst>
          </p:cNvPr>
          <p:cNvSpPr>
            <a:spLocks noGrp="1" noChangeArrowheads="1"/>
          </p:cNvSpPr>
          <p:nvPr>
            <p:ph idx="1"/>
          </p:nvPr>
        </p:nvSpPr>
        <p:spPr/>
        <p:txBody>
          <a:bodyPr/>
          <a:lstStyle/>
          <a:p>
            <a:r>
              <a:rPr lang="en-AU" altLang="en-US"/>
              <a:t>The assumption underlying this principle is that investors are risk averse</a:t>
            </a:r>
          </a:p>
          <a:p>
            <a:endParaRPr lang="en-AU" altLang="en-US"/>
          </a:p>
          <a:p>
            <a:r>
              <a:rPr lang="en-AU" altLang="en-US"/>
              <a:t>A </a:t>
            </a:r>
            <a:r>
              <a:rPr lang="en-AU" altLang="en-US" b="1"/>
              <a:t>risk averse </a:t>
            </a:r>
            <a:r>
              <a:rPr lang="en-AU" altLang="en-US"/>
              <a:t>investor is an investor who will only accept a higher level of risk if they expect to be compensated with a higher retur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EE1247FC-DB7A-4E1C-BE2C-B3A2BC6E455E}"/>
              </a:ext>
            </a:extLst>
          </p:cNvPr>
          <p:cNvSpPr>
            <a:spLocks noGrp="1" noChangeArrowheads="1"/>
          </p:cNvSpPr>
          <p:nvPr>
            <p:ph type="title"/>
          </p:nvPr>
        </p:nvSpPr>
        <p:spPr/>
        <p:txBody>
          <a:bodyPr/>
          <a:lstStyle/>
          <a:p>
            <a:r>
              <a:rPr lang="en-AU" altLang="en-US"/>
              <a:t>Sources of risk</a:t>
            </a:r>
          </a:p>
        </p:txBody>
      </p:sp>
      <p:sp>
        <p:nvSpPr>
          <p:cNvPr id="3" name="Content Placeholder 2">
            <a:extLst>
              <a:ext uri="{FF2B5EF4-FFF2-40B4-BE49-F238E27FC236}">
                <a16:creationId xmlns:a16="http://schemas.microsoft.com/office/drawing/2014/main" id="{3D13109E-14A6-4CA1-B890-CC3C0864BBF0}"/>
              </a:ext>
            </a:extLst>
          </p:cNvPr>
          <p:cNvSpPr>
            <a:spLocks noGrp="1"/>
          </p:cNvSpPr>
          <p:nvPr>
            <p:ph idx="1"/>
          </p:nvPr>
        </p:nvSpPr>
        <p:spPr>
          <a:xfrm>
            <a:off x="457200" y="1600200"/>
            <a:ext cx="8229600" cy="4900613"/>
          </a:xfrm>
        </p:spPr>
        <p:txBody>
          <a:bodyPr rtlCol="0">
            <a:normAutofit fontScale="85000" lnSpcReduction="20000"/>
          </a:bodyPr>
          <a:lstStyle/>
          <a:p>
            <a:pPr fontAlgn="auto">
              <a:spcAft>
                <a:spcPts val="0"/>
              </a:spcAft>
              <a:buFont typeface="Arial" pitchFamily="34" charset="0"/>
              <a:buChar char="•"/>
              <a:defRPr/>
            </a:pPr>
            <a:r>
              <a:rPr lang="en-AU" dirty="0"/>
              <a:t>The greater the variability in past returns, the greater the historical risk of a security</a:t>
            </a:r>
          </a:p>
          <a:p>
            <a:pPr fontAlgn="auto">
              <a:spcAft>
                <a:spcPts val="0"/>
              </a:spcAft>
              <a:buFont typeface="Arial" pitchFamily="34" charset="0"/>
              <a:buChar char="•"/>
              <a:defRPr/>
            </a:pPr>
            <a:endParaRPr lang="en-AU" dirty="0"/>
          </a:p>
          <a:p>
            <a:pPr fontAlgn="auto">
              <a:spcAft>
                <a:spcPts val="0"/>
              </a:spcAft>
              <a:buFont typeface="Arial" pitchFamily="34" charset="0"/>
              <a:buChar char="•"/>
              <a:defRPr/>
            </a:pPr>
            <a:r>
              <a:rPr lang="en-AU" dirty="0"/>
              <a:t>The greater the expected variability in future returns, or the greater the chance the actual return will differ from the expected return, the greater the expected risk of a security</a:t>
            </a:r>
          </a:p>
          <a:p>
            <a:pPr fontAlgn="auto">
              <a:spcAft>
                <a:spcPts val="0"/>
              </a:spcAft>
              <a:buFont typeface="Arial" pitchFamily="34" charset="0"/>
              <a:buChar char="•"/>
              <a:defRPr/>
            </a:pPr>
            <a:endParaRPr lang="en-AU" dirty="0"/>
          </a:p>
          <a:p>
            <a:pPr fontAlgn="auto">
              <a:spcAft>
                <a:spcPts val="0"/>
              </a:spcAft>
              <a:buFont typeface="Arial" pitchFamily="34" charset="0"/>
              <a:buChar char="•"/>
              <a:defRPr/>
            </a:pPr>
            <a:r>
              <a:rPr lang="en-AU" dirty="0"/>
              <a:t>Risk as a measure of variability in returns is commonly referred to as total risk</a:t>
            </a:r>
          </a:p>
          <a:p>
            <a:pPr fontAlgn="auto">
              <a:spcAft>
                <a:spcPts val="0"/>
              </a:spcAft>
              <a:buFont typeface="Arial" pitchFamily="34" charset="0"/>
              <a:buChar char="•"/>
              <a:defRPr/>
            </a:pPr>
            <a:endParaRPr lang="en-AU" dirty="0"/>
          </a:p>
          <a:p>
            <a:pPr fontAlgn="auto">
              <a:spcAft>
                <a:spcPts val="0"/>
              </a:spcAft>
              <a:buFont typeface="Arial" pitchFamily="34" charset="0"/>
              <a:buChar char="•"/>
              <a:defRPr/>
            </a:pPr>
            <a:r>
              <a:rPr lang="en-AU" dirty="0"/>
              <a:t>There a number of specific types of risk that give rise to or are sources of total risk</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945E23F6-C4AB-45F6-B8FD-3A8EA83B9B5B}"/>
              </a:ext>
            </a:extLst>
          </p:cNvPr>
          <p:cNvSpPr>
            <a:spLocks noGrp="1" noChangeArrowheads="1"/>
          </p:cNvSpPr>
          <p:nvPr>
            <p:ph type="title"/>
          </p:nvPr>
        </p:nvSpPr>
        <p:spPr/>
        <p:txBody>
          <a:bodyPr/>
          <a:lstStyle/>
          <a:p>
            <a:r>
              <a:rPr lang="en-AU" altLang="en-US"/>
              <a:t>Sources of risk</a:t>
            </a:r>
          </a:p>
        </p:txBody>
      </p:sp>
      <p:sp>
        <p:nvSpPr>
          <p:cNvPr id="3" name="Content Placeholder 2">
            <a:extLst>
              <a:ext uri="{FF2B5EF4-FFF2-40B4-BE49-F238E27FC236}">
                <a16:creationId xmlns:a16="http://schemas.microsoft.com/office/drawing/2014/main" id="{81F88A26-B23F-457D-B67D-5BE800A37141}"/>
              </a:ext>
            </a:extLst>
          </p:cNvPr>
          <p:cNvSpPr>
            <a:spLocks noGrp="1"/>
          </p:cNvSpPr>
          <p:nvPr>
            <p:ph idx="1"/>
          </p:nvPr>
        </p:nvSpPr>
        <p:spPr>
          <a:xfrm>
            <a:off x="457200" y="1600200"/>
            <a:ext cx="8229600" cy="4329113"/>
          </a:xfrm>
        </p:spPr>
        <p:txBody>
          <a:bodyPr rtlCol="0">
            <a:normAutofit fontScale="92500" lnSpcReduction="20000"/>
          </a:bodyPr>
          <a:lstStyle/>
          <a:p>
            <a:pPr fontAlgn="auto">
              <a:spcAft>
                <a:spcPts val="0"/>
              </a:spcAft>
              <a:buFont typeface="Arial" pitchFamily="34" charset="0"/>
              <a:buChar char="•"/>
              <a:defRPr/>
            </a:pPr>
            <a:r>
              <a:rPr lang="en-AU" dirty="0"/>
              <a:t>Six specific sources of total risk are:</a:t>
            </a:r>
          </a:p>
          <a:p>
            <a:pPr lvl="1" fontAlgn="auto">
              <a:spcAft>
                <a:spcPts val="0"/>
              </a:spcAft>
              <a:buFont typeface="Arial" pitchFamily="34" charset="0"/>
              <a:buChar char="–"/>
              <a:defRPr/>
            </a:pPr>
            <a:r>
              <a:rPr lang="en-AU" dirty="0"/>
              <a:t>Market risk</a:t>
            </a:r>
          </a:p>
          <a:p>
            <a:pPr lvl="1" fontAlgn="auto">
              <a:spcAft>
                <a:spcPts val="0"/>
              </a:spcAft>
              <a:buFont typeface="Arial" pitchFamily="34" charset="0"/>
              <a:buChar char="–"/>
              <a:defRPr/>
            </a:pPr>
            <a:r>
              <a:rPr lang="en-AU" dirty="0"/>
              <a:t>Interest rate risk</a:t>
            </a:r>
          </a:p>
          <a:p>
            <a:pPr lvl="1" fontAlgn="auto">
              <a:spcAft>
                <a:spcPts val="0"/>
              </a:spcAft>
              <a:buFont typeface="Arial" pitchFamily="34" charset="0"/>
              <a:buChar char="–"/>
              <a:defRPr/>
            </a:pPr>
            <a:r>
              <a:rPr lang="en-AU" dirty="0"/>
              <a:t>Business risk</a:t>
            </a:r>
          </a:p>
          <a:p>
            <a:pPr lvl="1" fontAlgn="auto">
              <a:spcAft>
                <a:spcPts val="0"/>
              </a:spcAft>
              <a:buFont typeface="Arial" pitchFamily="34" charset="0"/>
              <a:buChar char="–"/>
              <a:defRPr/>
            </a:pPr>
            <a:r>
              <a:rPr lang="en-AU" dirty="0"/>
              <a:t>Financial risk</a:t>
            </a:r>
          </a:p>
          <a:p>
            <a:pPr lvl="1" fontAlgn="auto">
              <a:spcAft>
                <a:spcPts val="0"/>
              </a:spcAft>
              <a:buFont typeface="Arial" pitchFamily="34" charset="0"/>
              <a:buChar char="–"/>
              <a:defRPr/>
            </a:pPr>
            <a:r>
              <a:rPr lang="en-AU" dirty="0"/>
              <a:t>Default risk</a:t>
            </a:r>
          </a:p>
          <a:p>
            <a:pPr lvl="1" fontAlgn="auto">
              <a:spcAft>
                <a:spcPts val="0"/>
              </a:spcAft>
              <a:buFont typeface="Arial" pitchFamily="34" charset="0"/>
              <a:buChar char="–"/>
              <a:defRPr/>
            </a:pPr>
            <a:r>
              <a:rPr lang="en-AU" dirty="0"/>
              <a:t>Liquidity risk</a:t>
            </a:r>
          </a:p>
          <a:p>
            <a:pPr lvl="1" fontAlgn="auto">
              <a:spcAft>
                <a:spcPts val="0"/>
              </a:spcAft>
              <a:buFont typeface="Arial" pitchFamily="34" charset="0"/>
              <a:buChar char="–"/>
              <a:defRPr/>
            </a:pPr>
            <a:endParaRPr lang="en-AU" dirty="0"/>
          </a:p>
          <a:p>
            <a:pPr fontAlgn="auto">
              <a:spcAft>
                <a:spcPts val="0"/>
              </a:spcAft>
              <a:buFont typeface="Arial" pitchFamily="34" charset="0"/>
              <a:buChar char="•"/>
              <a:defRPr/>
            </a:pPr>
            <a:r>
              <a:rPr lang="en-AU" dirty="0"/>
              <a:t>There are many others, but we will focus on these six</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5576" y="80391"/>
            <a:ext cx="7772400" cy="1143000"/>
          </a:xfrm>
        </p:spPr>
        <p:txBody>
          <a:bodyPr/>
          <a:lstStyle/>
          <a:p>
            <a:r>
              <a:rPr lang="en-AU" dirty="0"/>
              <a:t>Background: Paul Lajbcygier</a:t>
            </a:r>
          </a:p>
        </p:txBody>
      </p:sp>
      <p:sp>
        <p:nvSpPr>
          <p:cNvPr id="3" name="Content Placeholder 2"/>
          <p:cNvSpPr>
            <a:spLocks noGrp="1"/>
          </p:cNvSpPr>
          <p:nvPr>
            <p:ph idx="1"/>
          </p:nvPr>
        </p:nvSpPr>
        <p:spPr>
          <a:xfrm>
            <a:off x="685800" y="1052736"/>
            <a:ext cx="7772400" cy="4114800"/>
          </a:xfrm>
        </p:spPr>
        <p:txBody>
          <a:bodyPr/>
          <a:lstStyle/>
          <a:p>
            <a:r>
              <a:rPr lang="en-US" sz="2400" dirty="0"/>
              <a:t>Paul Lajbcygier holds a joint appointment as Associate Professor in the Department of Banking &amp; Finance and the Department of Econometrics and Business Statistics.</a:t>
            </a:r>
          </a:p>
          <a:p>
            <a:r>
              <a:rPr lang="en-US" sz="2400" dirty="0"/>
              <a:t> His work focuses on computational finance, investments, asset pricing and market microstructure. He graduated from Melbourne High School and Melbourne University and completed his PhD from Monash University in 2001.</a:t>
            </a:r>
          </a:p>
          <a:p>
            <a:r>
              <a:rPr lang="en-US" sz="2400" dirty="0"/>
              <a:t>Paul has held appointments at The University of Oxford, New York University’s Stern School of Business and London Business School. He has published his research in leading global journals leading to hundreds of citations in leading journals. </a:t>
            </a:r>
          </a:p>
          <a:p>
            <a:r>
              <a:rPr lang="en-US" sz="2400" dirty="0"/>
              <a:t>Since 1990, Paul has provided investment advice for various domestic&amp; international funds managers, banks and hedge funds. </a:t>
            </a:r>
            <a:endParaRPr lang="en-AU" sz="2400" dirty="0"/>
          </a:p>
        </p:txBody>
      </p:sp>
      <p:sp>
        <p:nvSpPr>
          <p:cNvPr id="4" name="Slide Number Placeholder 3"/>
          <p:cNvSpPr>
            <a:spLocks noGrp="1"/>
          </p:cNvSpPr>
          <p:nvPr>
            <p:ph type="sldNum" sz="quarter" idx="12"/>
          </p:nvPr>
        </p:nvSpPr>
        <p:spPr/>
        <p:txBody>
          <a:bodyPr/>
          <a:lstStyle/>
          <a:p>
            <a:fld id="{786E298D-3150-4644-A693-27978610A446}" type="slidenum">
              <a:rPr lang="en-GB" altLang="en-US" smtClean="0"/>
              <a:pPr/>
              <a:t>3</a:t>
            </a:fld>
            <a:endParaRPr lang="en-GB" altLang="en-US"/>
          </a:p>
        </p:txBody>
      </p:sp>
    </p:spTree>
    <p:extLst>
      <p:ext uri="{BB962C8B-B14F-4D97-AF65-F5344CB8AC3E}">
        <p14:creationId xmlns:p14="http://schemas.microsoft.com/office/powerpoint/2010/main" val="18934923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6DD96-5CA2-45A3-AB4E-1AEAF4FC0DB7}"/>
              </a:ext>
            </a:extLst>
          </p:cNvPr>
          <p:cNvSpPr>
            <a:spLocks noGrp="1"/>
          </p:cNvSpPr>
          <p:nvPr>
            <p:ph type="title"/>
          </p:nvPr>
        </p:nvSpPr>
        <p:spPr/>
        <p:txBody>
          <a:bodyPr rtlCol="0">
            <a:normAutofit fontScale="90000"/>
          </a:bodyPr>
          <a:lstStyle/>
          <a:p>
            <a:pPr fontAlgn="auto">
              <a:spcAft>
                <a:spcPts val="0"/>
              </a:spcAft>
              <a:defRPr/>
            </a:pPr>
            <a:r>
              <a:rPr lang="en-AU" dirty="0"/>
              <a:t>The historical performance of different security classes</a:t>
            </a:r>
          </a:p>
        </p:txBody>
      </p:sp>
      <p:pic>
        <p:nvPicPr>
          <p:cNvPr id="35843" name="Content Placeholder 4" descr="graph.png">
            <a:extLst>
              <a:ext uri="{FF2B5EF4-FFF2-40B4-BE49-F238E27FC236}">
                <a16:creationId xmlns:a16="http://schemas.microsoft.com/office/drawing/2014/main" id="{EA86DA0F-E920-4047-92EE-560B75ED283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5750" y="1571625"/>
            <a:ext cx="8572500" cy="4929188"/>
          </a:xfr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a:extLst>
              <a:ext uri="{FF2B5EF4-FFF2-40B4-BE49-F238E27FC236}">
                <a16:creationId xmlns:a16="http://schemas.microsoft.com/office/drawing/2014/main" id="{70D654B6-1FFE-48C0-8B70-8937E3EFD232}"/>
              </a:ext>
            </a:extLst>
          </p:cNvPr>
          <p:cNvSpPr>
            <a:spLocks noGrp="1" noChangeArrowheads="1"/>
          </p:cNvSpPr>
          <p:nvPr>
            <p:ph type="title"/>
          </p:nvPr>
        </p:nvSpPr>
        <p:spPr/>
        <p:txBody>
          <a:bodyPr/>
          <a:lstStyle/>
          <a:p>
            <a:r>
              <a:rPr lang="en-AU" altLang="en-US"/>
              <a:t>Which company is more risky?</a:t>
            </a:r>
          </a:p>
        </p:txBody>
      </p:sp>
      <p:graphicFrame>
        <p:nvGraphicFramePr>
          <p:cNvPr id="4" name="Chart 3">
            <a:extLst>
              <a:ext uri="{FF2B5EF4-FFF2-40B4-BE49-F238E27FC236}">
                <a16:creationId xmlns:a16="http://schemas.microsoft.com/office/drawing/2014/main" id="{943F744B-2A4E-40E7-B6C7-CDE74BD87216}"/>
              </a:ext>
            </a:extLst>
          </p:cNvPr>
          <p:cNvGraphicFramePr/>
          <p:nvPr/>
        </p:nvGraphicFramePr>
        <p:xfrm>
          <a:off x="928662" y="1643050"/>
          <a:ext cx="7643866" cy="4786346"/>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7C42D459-6D28-422D-916A-00B9FBB465E2}"/>
              </a:ext>
            </a:extLst>
          </p:cNvPr>
          <p:cNvSpPr>
            <a:spLocks noGrp="1" noChangeArrowheads="1"/>
          </p:cNvSpPr>
          <p:nvPr>
            <p:ph type="title"/>
          </p:nvPr>
        </p:nvSpPr>
        <p:spPr/>
        <p:txBody>
          <a:bodyPr/>
          <a:lstStyle/>
          <a:p>
            <a:r>
              <a:rPr lang="en-AU" altLang="en-US"/>
              <a:t>Which company is more risky?</a:t>
            </a:r>
          </a:p>
        </p:txBody>
      </p:sp>
      <p:graphicFrame>
        <p:nvGraphicFramePr>
          <p:cNvPr id="4" name="Chart 3">
            <a:extLst>
              <a:ext uri="{FF2B5EF4-FFF2-40B4-BE49-F238E27FC236}">
                <a16:creationId xmlns:a16="http://schemas.microsoft.com/office/drawing/2014/main" id="{CB0A21A9-5ED0-409D-947E-2BE0E31E6021}"/>
              </a:ext>
            </a:extLst>
          </p:cNvPr>
          <p:cNvGraphicFramePr/>
          <p:nvPr/>
        </p:nvGraphicFramePr>
        <p:xfrm>
          <a:off x="714348" y="1643050"/>
          <a:ext cx="7643866" cy="4714908"/>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a:extLst>
              <a:ext uri="{FF2B5EF4-FFF2-40B4-BE49-F238E27FC236}">
                <a16:creationId xmlns:a16="http://schemas.microsoft.com/office/drawing/2014/main" id="{D50C5F2F-2BF9-48C0-BAE1-6E143E5192A9}"/>
              </a:ext>
            </a:extLst>
          </p:cNvPr>
          <p:cNvSpPr>
            <a:spLocks noGrp="1" noChangeArrowheads="1"/>
          </p:cNvSpPr>
          <p:nvPr>
            <p:ph type="title"/>
          </p:nvPr>
        </p:nvSpPr>
        <p:spPr>
          <a:xfrm>
            <a:off x="685800" y="76200"/>
            <a:ext cx="7772400" cy="1143000"/>
          </a:xfrm>
        </p:spPr>
        <p:txBody>
          <a:bodyPr/>
          <a:lstStyle/>
          <a:p>
            <a:r>
              <a:rPr lang="en-US" altLang="en-US"/>
              <a:t>How does dispersion effect time series properties of a stock?</a:t>
            </a:r>
          </a:p>
        </p:txBody>
      </p:sp>
      <p:sp>
        <p:nvSpPr>
          <p:cNvPr id="38915" name="Rectangle 1027">
            <a:extLst>
              <a:ext uri="{FF2B5EF4-FFF2-40B4-BE49-F238E27FC236}">
                <a16:creationId xmlns:a16="http://schemas.microsoft.com/office/drawing/2014/main" id="{78A04212-63FD-4E13-A20C-3C65083EC7A3}"/>
              </a:ext>
            </a:extLst>
          </p:cNvPr>
          <p:cNvSpPr>
            <a:spLocks noGrp="1" noChangeArrowheads="1"/>
          </p:cNvSpPr>
          <p:nvPr>
            <p:ph type="body" idx="1"/>
          </p:nvPr>
        </p:nvSpPr>
        <p:spPr>
          <a:xfrm>
            <a:off x="609600" y="1371600"/>
            <a:ext cx="7772400" cy="1295400"/>
          </a:xfrm>
        </p:spPr>
        <p:txBody>
          <a:bodyPr/>
          <a:lstStyle/>
          <a:p>
            <a:pPr algn="ctr"/>
            <a:r>
              <a:rPr lang="en-US" altLang="en-US"/>
              <a:t>Standard Deviation</a:t>
            </a:r>
          </a:p>
          <a:p>
            <a:pPr algn="ctr"/>
            <a:r>
              <a:rPr lang="en-US" altLang="en-US"/>
              <a:t>Large				Small</a:t>
            </a:r>
          </a:p>
        </p:txBody>
      </p:sp>
      <p:graphicFrame>
        <p:nvGraphicFramePr>
          <p:cNvPr id="38916" name="Object 1029">
            <a:hlinkClick r:id="" action="ppaction://ole?verb=0"/>
            <a:extLst>
              <a:ext uri="{FF2B5EF4-FFF2-40B4-BE49-F238E27FC236}">
                <a16:creationId xmlns:a16="http://schemas.microsoft.com/office/drawing/2014/main" id="{09EBA444-8ED9-4708-8BFC-330EAFC8C3B6}"/>
              </a:ext>
            </a:extLst>
          </p:cNvPr>
          <p:cNvGraphicFramePr>
            <a:graphicFrameLocks/>
          </p:cNvGraphicFramePr>
          <p:nvPr/>
        </p:nvGraphicFramePr>
        <p:xfrm>
          <a:off x="4572000" y="2514600"/>
          <a:ext cx="3962400" cy="2193925"/>
        </p:xfrm>
        <a:graphic>
          <a:graphicData uri="http://schemas.openxmlformats.org/presentationml/2006/ole">
            <mc:AlternateContent xmlns:mc="http://schemas.openxmlformats.org/markup-compatibility/2006">
              <mc:Choice xmlns:v="urn:schemas-microsoft-com:vml" Requires="v">
                <p:oleObj name="Worksheet" r:id="rId2" imgW="3600969" imgH="2238840" progId="Excel.Sheet.8">
                  <p:embed/>
                </p:oleObj>
              </mc:Choice>
              <mc:Fallback>
                <p:oleObj name="Worksheet" r:id="rId2" imgW="3600969" imgH="2238840" progId="Excel.Sheet.8">
                  <p:embed/>
                  <p:pic>
                    <p:nvPicPr>
                      <p:cNvPr id="38916" name="Object 1029">
                        <a:hlinkClick r:id="" action="ppaction://ole?verb=0"/>
                        <a:extLst>
                          <a:ext uri="{FF2B5EF4-FFF2-40B4-BE49-F238E27FC236}">
                            <a16:creationId xmlns:a16="http://schemas.microsoft.com/office/drawing/2014/main" id="{09EBA444-8ED9-4708-8BFC-330EAFC8C3B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514600"/>
                        <a:ext cx="3962400" cy="219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1030">
            <a:hlinkClick r:id="" action="ppaction://ole?verb=0"/>
            <a:extLst>
              <a:ext uri="{FF2B5EF4-FFF2-40B4-BE49-F238E27FC236}">
                <a16:creationId xmlns:a16="http://schemas.microsoft.com/office/drawing/2014/main" id="{30A50FDD-A966-4147-91E9-B58C66964F08}"/>
              </a:ext>
            </a:extLst>
          </p:cNvPr>
          <p:cNvGraphicFramePr>
            <a:graphicFrameLocks/>
          </p:cNvGraphicFramePr>
          <p:nvPr/>
        </p:nvGraphicFramePr>
        <p:xfrm>
          <a:off x="533400" y="2438400"/>
          <a:ext cx="3581400" cy="2286000"/>
        </p:xfrm>
        <a:graphic>
          <a:graphicData uri="http://schemas.openxmlformats.org/presentationml/2006/ole">
            <mc:AlternateContent xmlns:mc="http://schemas.openxmlformats.org/markup-compatibility/2006">
              <mc:Choice xmlns:v="urn:schemas-microsoft-com:vml" Requires="v">
                <p:oleObj name="Worksheet" r:id="rId4" imgW="3600969" imgH="2238840" progId="Excel.Sheet.8">
                  <p:embed/>
                </p:oleObj>
              </mc:Choice>
              <mc:Fallback>
                <p:oleObj name="Worksheet" r:id="rId4" imgW="3600969" imgH="2238840" progId="Excel.Sheet.8">
                  <p:embed/>
                  <p:pic>
                    <p:nvPicPr>
                      <p:cNvPr id="38917" name="Object 1030">
                        <a:hlinkClick r:id="" action="ppaction://ole?verb=0"/>
                        <a:extLst>
                          <a:ext uri="{FF2B5EF4-FFF2-40B4-BE49-F238E27FC236}">
                            <a16:creationId xmlns:a16="http://schemas.microsoft.com/office/drawing/2014/main" id="{30A50FDD-A966-4147-91E9-B58C66964F0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438400"/>
                        <a:ext cx="35814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8" name="Line 1031">
            <a:extLst>
              <a:ext uri="{FF2B5EF4-FFF2-40B4-BE49-F238E27FC236}">
                <a16:creationId xmlns:a16="http://schemas.microsoft.com/office/drawing/2014/main" id="{94517D85-A8CA-4FD1-8F58-861474CB37AB}"/>
              </a:ext>
            </a:extLst>
          </p:cNvPr>
          <p:cNvSpPr>
            <a:spLocks noChangeShapeType="1"/>
          </p:cNvSpPr>
          <p:nvPr/>
        </p:nvSpPr>
        <p:spPr bwMode="auto">
          <a:xfrm>
            <a:off x="685800" y="5029200"/>
            <a:ext cx="0" cy="14478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38919" name="Line 1032">
            <a:extLst>
              <a:ext uri="{FF2B5EF4-FFF2-40B4-BE49-F238E27FC236}">
                <a16:creationId xmlns:a16="http://schemas.microsoft.com/office/drawing/2014/main" id="{65551E2D-B57D-4465-A065-87FA51C3AB70}"/>
              </a:ext>
            </a:extLst>
          </p:cNvPr>
          <p:cNvSpPr>
            <a:spLocks noChangeShapeType="1"/>
          </p:cNvSpPr>
          <p:nvPr/>
        </p:nvSpPr>
        <p:spPr bwMode="auto">
          <a:xfrm>
            <a:off x="685800" y="6477000"/>
            <a:ext cx="807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38920" name="Line 1035">
            <a:extLst>
              <a:ext uri="{FF2B5EF4-FFF2-40B4-BE49-F238E27FC236}">
                <a16:creationId xmlns:a16="http://schemas.microsoft.com/office/drawing/2014/main" id="{9DF0C8AE-95B1-42F8-955E-9549D64A2EFA}"/>
              </a:ext>
            </a:extLst>
          </p:cNvPr>
          <p:cNvSpPr>
            <a:spLocks noChangeShapeType="1"/>
          </p:cNvSpPr>
          <p:nvPr/>
        </p:nvSpPr>
        <p:spPr bwMode="auto">
          <a:xfrm>
            <a:off x="685800" y="5867400"/>
            <a:ext cx="807720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38921" name="Freeform 1039">
            <a:extLst>
              <a:ext uri="{FF2B5EF4-FFF2-40B4-BE49-F238E27FC236}">
                <a16:creationId xmlns:a16="http://schemas.microsoft.com/office/drawing/2014/main" id="{CDA5D861-BF99-4B14-92DC-6B8B0542760B}"/>
              </a:ext>
            </a:extLst>
          </p:cNvPr>
          <p:cNvSpPr>
            <a:spLocks/>
          </p:cNvSpPr>
          <p:nvPr/>
        </p:nvSpPr>
        <p:spPr bwMode="auto">
          <a:xfrm>
            <a:off x="685800" y="5181600"/>
            <a:ext cx="3352800" cy="1143000"/>
          </a:xfrm>
          <a:custGeom>
            <a:avLst/>
            <a:gdLst>
              <a:gd name="T0" fmla="*/ 0 w 2112"/>
              <a:gd name="T1" fmla="*/ 1088707500 h 720"/>
              <a:gd name="T2" fmla="*/ 483870000 w 2112"/>
              <a:gd name="T3" fmla="*/ 0 h 720"/>
              <a:gd name="T4" fmla="*/ 1209675000 w 2112"/>
              <a:gd name="T5" fmla="*/ 1814512500 h 720"/>
              <a:gd name="T6" fmla="*/ 1935480000 w 2112"/>
              <a:gd name="T7" fmla="*/ 120967500 h 720"/>
              <a:gd name="T8" fmla="*/ 2147483646 w 2112"/>
              <a:gd name="T9" fmla="*/ 1814512500 h 720"/>
              <a:gd name="T10" fmla="*/ 2147483646 w 2112"/>
              <a:gd name="T11" fmla="*/ 0 h 720"/>
              <a:gd name="T12" fmla="*/ 2147483646 w 2112"/>
              <a:gd name="T13" fmla="*/ 1814512500 h 720"/>
              <a:gd name="T14" fmla="*/ 2147483646 w 2112"/>
              <a:gd name="T15" fmla="*/ 0 h 720"/>
              <a:gd name="T16" fmla="*/ 2147483646 w 2112"/>
              <a:gd name="T17" fmla="*/ 1088707500 h 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12" h="720">
                <a:moveTo>
                  <a:pt x="0" y="432"/>
                </a:moveTo>
                <a:lnTo>
                  <a:pt x="192" y="0"/>
                </a:lnTo>
                <a:lnTo>
                  <a:pt x="480" y="720"/>
                </a:lnTo>
                <a:lnTo>
                  <a:pt x="768" y="48"/>
                </a:lnTo>
                <a:lnTo>
                  <a:pt x="1008" y="720"/>
                </a:lnTo>
                <a:lnTo>
                  <a:pt x="1248" y="0"/>
                </a:lnTo>
                <a:lnTo>
                  <a:pt x="1632" y="720"/>
                </a:lnTo>
                <a:lnTo>
                  <a:pt x="1872" y="0"/>
                </a:lnTo>
                <a:lnTo>
                  <a:pt x="2112" y="432"/>
                </a:lnTo>
              </a:path>
            </a:pathLst>
          </a:custGeom>
          <a:noFill/>
          <a:ln w="9525">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38922" name="Freeform 1044">
            <a:extLst>
              <a:ext uri="{FF2B5EF4-FFF2-40B4-BE49-F238E27FC236}">
                <a16:creationId xmlns:a16="http://schemas.microsoft.com/office/drawing/2014/main" id="{EA54166D-B085-46A0-A7D9-A771C454E50D}"/>
              </a:ext>
            </a:extLst>
          </p:cNvPr>
          <p:cNvSpPr>
            <a:spLocks/>
          </p:cNvSpPr>
          <p:nvPr/>
        </p:nvSpPr>
        <p:spPr bwMode="auto">
          <a:xfrm>
            <a:off x="4648200" y="5372100"/>
            <a:ext cx="3581400" cy="800100"/>
          </a:xfrm>
          <a:custGeom>
            <a:avLst/>
            <a:gdLst>
              <a:gd name="T0" fmla="*/ 0 w 2256"/>
              <a:gd name="T1" fmla="*/ 786288750 h 504"/>
              <a:gd name="T2" fmla="*/ 362902500 w 2256"/>
              <a:gd name="T3" fmla="*/ 60483750 h 504"/>
              <a:gd name="T4" fmla="*/ 604837500 w 2256"/>
              <a:gd name="T5" fmla="*/ 1149191250 h 504"/>
              <a:gd name="T6" fmla="*/ 1088707500 w 2256"/>
              <a:gd name="T7" fmla="*/ 181451250 h 504"/>
              <a:gd name="T8" fmla="*/ 1451610000 w 2256"/>
              <a:gd name="T9" fmla="*/ 1149191250 h 504"/>
              <a:gd name="T10" fmla="*/ 1693545000 w 2256"/>
              <a:gd name="T11" fmla="*/ 181451250 h 504"/>
              <a:gd name="T12" fmla="*/ 2147483646 w 2256"/>
              <a:gd name="T13" fmla="*/ 1149191250 h 504"/>
              <a:gd name="T14" fmla="*/ 2147483646 w 2256"/>
              <a:gd name="T15" fmla="*/ 302418750 h 504"/>
              <a:gd name="T16" fmla="*/ 2147483646 w 2256"/>
              <a:gd name="T17" fmla="*/ 1149191250 h 504"/>
              <a:gd name="T18" fmla="*/ 2147483646 w 2256"/>
              <a:gd name="T19" fmla="*/ 302418750 h 504"/>
              <a:gd name="T20" fmla="*/ 2147483646 w 2256"/>
              <a:gd name="T21" fmla="*/ 1149191250 h 504"/>
              <a:gd name="T22" fmla="*/ 2147483646 w 2256"/>
              <a:gd name="T23" fmla="*/ 181451250 h 504"/>
              <a:gd name="T24" fmla="*/ 2147483646 w 2256"/>
              <a:gd name="T25" fmla="*/ 1149191250 h 504"/>
              <a:gd name="T26" fmla="*/ 2147483646 w 2256"/>
              <a:gd name="T27" fmla="*/ 302418750 h 504"/>
              <a:gd name="T28" fmla="*/ 2147483646 w 2256"/>
              <a:gd name="T29" fmla="*/ 1028223750 h 504"/>
              <a:gd name="T30" fmla="*/ 2147483646 w 2256"/>
              <a:gd name="T31" fmla="*/ 181451250 h 504"/>
              <a:gd name="T32" fmla="*/ 2147483646 w 2256"/>
              <a:gd name="T33" fmla="*/ 1270158750 h 5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56" h="504">
                <a:moveTo>
                  <a:pt x="0" y="312"/>
                </a:moveTo>
                <a:cubicBezTo>
                  <a:pt x="52" y="156"/>
                  <a:pt x="104" y="0"/>
                  <a:pt x="144" y="24"/>
                </a:cubicBezTo>
                <a:cubicBezTo>
                  <a:pt x="184" y="48"/>
                  <a:pt x="192" y="448"/>
                  <a:pt x="240" y="456"/>
                </a:cubicBezTo>
                <a:cubicBezTo>
                  <a:pt x="288" y="464"/>
                  <a:pt x="376" y="72"/>
                  <a:pt x="432" y="72"/>
                </a:cubicBezTo>
                <a:cubicBezTo>
                  <a:pt x="488" y="72"/>
                  <a:pt x="536" y="456"/>
                  <a:pt x="576" y="456"/>
                </a:cubicBezTo>
                <a:cubicBezTo>
                  <a:pt x="616" y="456"/>
                  <a:pt x="624" y="72"/>
                  <a:pt x="672" y="72"/>
                </a:cubicBezTo>
                <a:cubicBezTo>
                  <a:pt x="720" y="72"/>
                  <a:pt x="808" y="448"/>
                  <a:pt x="864" y="456"/>
                </a:cubicBezTo>
                <a:cubicBezTo>
                  <a:pt x="920" y="464"/>
                  <a:pt x="960" y="120"/>
                  <a:pt x="1008" y="120"/>
                </a:cubicBezTo>
                <a:cubicBezTo>
                  <a:pt x="1056" y="120"/>
                  <a:pt x="1104" y="456"/>
                  <a:pt x="1152" y="456"/>
                </a:cubicBezTo>
                <a:cubicBezTo>
                  <a:pt x="1200" y="456"/>
                  <a:pt x="1256" y="120"/>
                  <a:pt x="1296" y="120"/>
                </a:cubicBezTo>
                <a:cubicBezTo>
                  <a:pt x="1336" y="120"/>
                  <a:pt x="1352" y="464"/>
                  <a:pt x="1392" y="456"/>
                </a:cubicBezTo>
                <a:cubicBezTo>
                  <a:pt x="1432" y="448"/>
                  <a:pt x="1488" y="72"/>
                  <a:pt x="1536" y="72"/>
                </a:cubicBezTo>
                <a:cubicBezTo>
                  <a:pt x="1584" y="72"/>
                  <a:pt x="1640" y="448"/>
                  <a:pt x="1680" y="456"/>
                </a:cubicBezTo>
                <a:cubicBezTo>
                  <a:pt x="1720" y="464"/>
                  <a:pt x="1728" y="128"/>
                  <a:pt x="1776" y="120"/>
                </a:cubicBezTo>
                <a:cubicBezTo>
                  <a:pt x="1824" y="112"/>
                  <a:pt x="1912" y="416"/>
                  <a:pt x="1968" y="408"/>
                </a:cubicBezTo>
                <a:cubicBezTo>
                  <a:pt x="2024" y="400"/>
                  <a:pt x="2064" y="56"/>
                  <a:pt x="2112" y="72"/>
                </a:cubicBezTo>
                <a:cubicBezTo>
                  <a:pt x="2160" y="88"/>
                  <a:pt x="2048" y="472"/>
                  <a:pt x="2256" y="504"/>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C8D59D21-D324-4096-A1A9-AD2ABB4C0AE0}"/>
              </a:ext>
            </a:extLst>
          </p:cNvPr>
          <p:cNvSpPr>
            <a:spLocks noGrp="1" noChangeArrowheads="1"/>
          </p:cNvSpPr>
          <p:nvPr>
            <p:ph type="title"/>
          </p:nvPr>
        </p:nvSpPr>
        <p:spPr/>
        <p:txBody>
          <a:bodyPr/>
          <a:lstStyle/>
          <a:p>
            <a:r>
              <a:rPr lang="en-US" altLang="en-US"/>
              <a:t>Risk and standard deviation</a:t>
            </a:r>
          </a:p>
        </p:txBody>
      </p:sp>
      <p:sp>
        <p:nvSpPr>
          <p:cNvPr id="39939" name="Rectangle 3">
            <a:extLst>
              <a:ext uri="{FF2B5EF4-FFF2-40B4-BE49-F238E27FC236}">
                <a16:creationId xmlns:a16="http://schemas.microsoft.com/office/drawing/2014/main" id="{B2085AE6-E34F-4F0E-A811-7F39FB8392F9}"/>
              </a:ext>
            </a:extLst>
          </p:cNvPr>
          <p:cNvSpPr>
            <a:spLocks noGrp="1" noChangeArrowheads="1"/>
          </p:cNvSpPr>
          <p:nvPr>
            <p:ph type="body" idx="1"/>
          </p:nvPr>
        </p:nvSpPr>
        <p:spPr>
          <a:xfrm>
            <a:off x="609600" y="1524000"/>
            <a:ext cx="7772400" cy="4114800"/>
          </a:xfrm>
        </p:spPr>
        <p:txBody>
          <a:bodyPr/>
          <a:lstStyle/>
          <a:p>
            <a:r>
              <a:rPr lang="en-US" altLang="en-US"/>
              <a:t>Given two distributions with the same mean but different standard deviations which would you rather own?</a:t>
            </a:r>
          </a:p>
          <a:p>
            <a:r>
              <a:rPr lang="en-US" altLang="en-US"/>
              <a:t>The smaller standard deviation stock is preferable - it is less risky and the expected return is the same as the high risk stock.</a:t>
            </a:r>
          </a:p>
          <a:p>
            <a:r>
              <a:rPr lang="en-US" altLang="en-US"/>
              <a:t>To see why standard deviation is a good proxy for risk: imagine having to sell the stock at some random time: for a high s.d stock you may sell it at its low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36CD4A40-9A88-47D6-90EC-674AD7A20D23}"/>
              </a:ext>
            </a:extLst>
          </p:cNvPr>
          <p:cNvSpPr>
            <a:spLocks noGrp="1" noChangeArrowheads="1"/>
          </p:cNvSpPr>
          <p:nvPr>
            <p:ph type="title"/>
          </p:nvPr>
        </p:nvSpPr>
        <p:spPr/>
        <p:txBody>
          <a:bodyPr/>
          <a:lstStyle/>
          <a:p>
            <a:r>
              <a:rPr lang="en-US" altLang="en-US"/>
              <a:t>Conclusion to part 1</a:t>
            </a:r>
          </a:p>
        </p:txBody>
      </p:sp>
      <p:sp>
        <p:nvSpPr>
          <p:cNvPr id="40963" name="Rectangle 3">
            <a:extLst>
              <a:ext uri="{FF2B5EF4-FFF2-40B4-BE49-F238E27FC236}">
                <a16:creationId xmlns:a16="http://schemas.microsoft.com/office/drawing/2014/main" id="{ED40DA19-8BA8-409A-BB37-B3542E83F526}"/>
              </a:ext>
            </a:extLst>
          </p:cNvPr>
          <p:cNvSpPr>
            <a:spLocks noGrp="1" noChangeArrowheads="1"/>
          </p:cNvSpPr>
          <p:nvPr>
            <p:ph type="body" idx="1"/>
          </p:nvPr>
        </p:nvSpPr>
        <p:spPr/>
        <p:txBody>
          <a:bodyPr/>
          <a:lstStyle/>
          <a:p>
            <a:r>
              <a:rPr lang="en-US" altLang="en-US"/>
              <a:t>We have seen that stock prices are distrubuted randomly.</a:t>
            </a:r>
          </a:p>
          <a:p>
            <a:r>
              <a:rPr lang="en-US" altLang="en-US"/>
              <a:t>The (log) normal distribution is a good approximation to this empirical distribution.</a:t>
            </a:r>
          </a:p>
          <a:p>
            <a:r>
              <a:rPr lang="en-US" altLang="en-US"/>
              <a:t>The normal distribution does not perfectly replicate the empirical distribution.</a:t>
            </a:r>
          </a:p>
          <a:p>
            <a:r>
              <a:rPr lang="en-US" altLang="en-US"/>
              <a:t>Standard deviation is a good proxy for risk.</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A47EE8-D90B-4193-9537-D673534AA35E}"/>
              </a:ext>
            </a:extLst>
          </p:cNvPr>
          <p:cNvSpPr>
            <a:spLocks noGrp="1"/>
          </p:cNvSpPr>
          <p:nvPr>
            <p:ph type="title"/>
          </p:nvPr>
        </p:nvSpPr>
        <p:spPr/>
        <p:txBody>
          <a:bodyPr/>
          <a:lstStyle/>
          <a:p>
            <a:r>
              <a:rPr lang="en-AU" dirty="0"/>
              <a:t>How to Login to FLUX</a:t>
            </a:r>
          </a:p>
        </p:txBody>
      </p:sp>
      <p:pic>
        <p:nvPicPr>
          <p:cNvPr id="4" name="Picture 3">
            <a:extLst>
              <a:ext uri="{FF2B5EF4-FFF2-40B4-BE49-F238E27FC236}">
                <a16:creationId xmlns:a16="http://schemas.microsoft.com/office/drawing/2014/main" id="{2AB254DC-1197-42FA-BD4F-B392EF05A391}"/>
              </a:ext>
            </a:extLst>
          </p:cNvPr>
          <p:cNvPicPr>
            <a:picLocks noChangeAspect="1"/>
          </p:cNvPicPr>
          <p:nvPr/>
        </p:nvPicPr>
        <p:blipFill>
          <a:blip r:embed="rId2"/>
          <a:stretch>
            <a:fillRect/>
          </a:stretch>
        </p:blipFill>
        <p:spPr>
          <a:xfrm>
            <a:off x="611560" y="1626090"/>
            <a:ext cx="2148334" cy="4941168"/>
          </a:xfrm>
          <a:prstGeom prst="rect">
            <a:avLst/>
          </a:prstGeom>
        </p:spPr>
      </p:pic>
      <p:pic>
        <p:nvPicPr>
          <p:cNvPr id="5" name="Picture 4">
            <a:extLst>
              <a:ext uri="{FF2B5EF4-FFF2-40B4-BE49-F238E27FC236}">
                <a16:creationId xmlns:a16="http://schemas.microsoft.com/office/drawing/2014/main" id="{FE040E75-CF15-4B9A-9EE3-263702901CED}"/>
              </a:ext>
            </a:extLst>
          </p:cNvPr>
          <p:cNvPicPr>
            <a:picLocks noChangeAspect="1"/>
          </p:cNvPicPr>
          <p:nvPr/>
        </p:nvPicPr>
        <p:blipFill>
          <a:blip r:embed="rId3"/>
          <a:stretch>
            <a:fillRect/>
          </a:stretch>
        </p:blipFill>
        <p:spPr>
          <a:xfrm>
            <a:off x="5085689" y="1677949"/>
            <a:ext cx="2028007" cy="4941168"/>
          </a:xfrm>
          <a:prstGeom prst="rect">
            <a:avLst/>
          </a:prstGeom>
        </p:spPr>
      </p:pic>
    </p:spTree>
    <p:extLst>
      <p:ext uri="{BB962C8B-B14F-4D97-AF65-F5344CB8AC3E}">
        <p14:creationId xmlns:p14="http://schemas.microsoft.com/office/powerpoint/2010/main" val="881510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6DE66-4F99-4F80-86C9-84B211C522B4}"/>
              </a:ext>
            </a:extLst>
          </p:cNvPr>
          <p:cNvSpPr>
            <a:spLocks noGrp="1"/>
          </p:cNvSpPr>
          <p:nvPr>
            <p:ph type="title"/>
          </p:nvPr>
        </p:nvSpPr>
        <p:spPr/>
        <p:txBody>
          <a:bodyPr/>
          <a:lstStyle/>
          <a:p>
            <a:r>
              <a:rPr lang="en-AU" dirty="0"/>
              <a:t>Homework Task Context</a:t>
            </a:r>
          </a:p>
        </p:txBody>
      </p:sp>
      <p:sp>
        <p:nvSpPr>
          <p:cNvPr id="3" name="Content Placeholder 2">
            <a:extLst>
              <a:ext uri="{FF2B5EF4-FFF2-40B4-BE49-F238E27FC236}">
                <a16:creationId xmlns:a16="http://schemas.microsoft.com/office/drawing/2014/main" id="{9B08F4A9-F5BF-4F91-B6B5-60310C143A8D}"/>
              </a:ext>
            </a:extLst>
          </p:cNvPr>
          <p:cNvSpPr>
            <a:spLocks noGrp="1"/>
          </p:cNvSpPr>
          <p:nvPr>
            <p:ph idx="1"/>
          </p:nvPr>
        </p:nvSpPr>
        <p:spPr/>
        <p:txBody>
          <a:bodyPr/>
          <a:lstStyle/>
          <a:p>
            <a:r>
              <a:rPr lang="en-AU" dirty="0"/>
              <a:t>We talked about average returns earlier in the lecture.</a:t>
            </a:r>
          </a:p>
          <a:p>
            <a:r>
              <a:rPr lang="en-AU" dirty="0"/>
              <a:t>You are given average returns and for each stock find the Excess return which is the difference between the Return in a week and the average return across all weeks.</a:t>
            </a:r>
          </a:p>
        </p:txBody>
      </p:sp>
      <p:sp>
        <p:nvSpPr>
          <p:cNvPr id="4" name="Slide Number Placeholder 3">
            <a:extLst>
              <a:ext uri="{FF2B5EF4-FFF2-40B4-BE49-F238E27FC236}">
                <a16:creationId xmlns:a16="http://schemas.microsoft.com/office/drawing/2014/main" id="{B2CC621F-340F-4498-B59E-6BE4BA508DFE}"/>
              </a:ext>
            </a:extLst>
          </p:cNvPr>
          <p:cNvSpPr>
            <a:spLocks noGrp="1"/>
          </p:cNvSpPr>
          <p:nvPr>
            <p:ph type="sldNum" sz="quarter" idx="12"/>
          </p:nvPr>
        </p:nvSpPr>
        <p:spPr/>
        <p:txBody>
          <a:bodyPr/>
          <a:lstStyle/>
          <a:p>
            <a:fld id="{786E298D-3150-4644-A693-27978610A446}" type="slidenum">
              <a:rPr lang="en-GB" altLang="en-US" smtClean="0"/>
              <a:pPr/>
              <a:t>37</a:t>
            </a:fld>
            <a:endParaRPr lang="en-GB" altLang="en-US"/>
          </a:p>
        </p:txBody>
      </p:sp>
    </p:spTree>
    <p:extLst>
      <p:ext uri="{BB962C8B-B14F-4D97-AF65-F5344CB8AC3E}">
        <p14:creationId xmlns:p14="http://schemas.microsoft.com/office/powerpoint/2010/main" val="4542857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9E19C-C37B-401B-A06D-33440BA72CA0}"/>
              </a:ext>
            </a:extLst>
          </p:cNvPr>
          <p:cNvSpPr>
            <a:spLocks noGrp="1"/>
          </p:cNvSpPr>
          <p:nvPr>
            <p:ph type="title"/>
          </p:nvPr>
        </p:nvSpPr>
        <p:spPr/>
        <p:txBody>
          <a:bodyPr/>
          <a:lstStyle/>
          <a:p>
            <a:r>
              <a:rPr lang="en-AU" dirty="0"/>
              <a:t>Week 1, Task 1, </a:t>
            </a:r>
            <a:r>
              <a:rPr lang="en-AU" dirty="0">
                <a:solidFill>
                  <a:srgbClr val="FF0000"/>
                </a:solidFill>
              </a:rPr>
              <a:t>Set 1</a:t>
            </a:r>
            <a:r>
              <a:rPr lang="en-AU" dirty="0"/>
              <a:t> Excel </a:t>
            </a:r>
            <a:r>
              <a:rPr lang="en-AU" dirty="0" err="1"/>
              <a:t>WorkSheet</a:t>
            </a:r>
            <a:r>
              <a:rPr lang="en-AU" dirty="0"/>
              <a:t> (</a:t>
            </a:r>
            <a:r>
              <a:rPr lang="en-AU" dirty="0">
                <a:solidFill>
                  <a:srgbClr val="FF0000"/>
                </a:solidFill>
              </a:rPr>
              <a:t>set based on name</a:t>
            </a:r>
            <a:r>
              <a:rPr lang="en-AU" dirty="0"/>
              <a:t>)</a:t>
            </a:r>
          </a:p>
        </p:txBody>
      </p:sp>
      <p:pic>
        <p:nvPicPr>
          <p:cNvPr id="5" name="Content Placeholder 4">
            <a:extLst>
              <a:ext uri="{FF2B5EF4-FFF2-40B4-BE49-F238E27FC236}">
                <a16:creationId xmlns:a16="http://schemas.microsoft.com/office/drawing/2014/main" id="{8DC667FC-79F3-4AEB-ABCA-9AF11AB69431}"/>
              </a:ext>
            </a:extLst>
          </p:cNvPr>
          <p:cNvPicPr>
            <a:picLocks noGrp="1" noChangeAspect="1"/>
          </p:cNvPicPr>
          <p:nvPr>
            <p:ph idx="1"/>
          </p:nvPr>
        </p:nvPicPr>
        <p:blipFill>
          <a:blip r:embed="rId2"/>
          <a:stretch>
            <a:fillRect/>
          </a:stretch>
        </p:blipFill>
        <p:spPr>
          <a:xfrm>
            <a:off x="1321274" y="1981200"/>
            <a:ext cx="5940203" cy="4544144"/>
          </a:xfrm>
          <a:prstGeom prst="rect">
            <a:avLst/>
          </a:prstGeom>
        </p:spPr>
      </p:pic>
      <p:sp>
        <p:nvSpPr>
          <p:cNvPr id="4" name="Slide Number Placeholder 3">
            <a:extLst>
              <a:ext uri="{FF2B5EF4-FFF2-40B4-BE49-F238E27FC236}">
                <a16:creationId xmlns:a16="http://schemas.microsoft.com/office/drawing/2014/main" id="{CE02A2AD-9BA3-408E-9576-621C309A7210}"/>
              </a:ext>
            </a:extLst>
          </p:cNvPr>
          <p:cNvSpPr>
            <a:spLocks noGrp="1"/>
          </p:cNvSpPr>
          <p:nvPr>
            <p:ph type="sldNum" sz="quarter" idx="12"/>
          </p:nvPr>
        </p:nvSpPr>
        <p:spPr/>
        <p:txBody>
          <a:bodyPr/>
          <a:lstStyle/>
          <a:p>
            <a:fld id="{786E298D-3150-4644-A693-27978610A446}" type="slidenum">
              <a:rPr lang="en-GB" altLang="en-US" smtClean="0"/>
              <a:pPr/>
              <a:t>38</a:t>
            </a:fld>
            <a:endParaRPr lang="en-GB" altLang="en-US"/>
          </a:p>
        </p:txBody>
      </p:sp>
      <p:sp>
        <p:nvSpPr>
          <p:cNvPr id="6" name="Oval 5">
            <a:extLst>
              <a:ext uri="{FF2B5EF4-FFF2-40B4-BE49-F238E27FC236}">
                <a16:creationId xmlns:a16="http://schemas.microsoft.com/office/drawing/2014/main" id="{448E52A1-862C-469F-AE44-3AFCD3903F94}"/>
              </a:ext>
            </a:extLst>
          </p:cNvPr>
          <p:cNvSpPr/>
          <p:nvPr/>
        </p:nvSpPr>
        <p:spPr>
          <a:xfrm>
            <a:off x="1763688" y="6152964"/>
            <a:ext cx="994803" cy="648072"/>
          </a:xfrm>
          <a:prstGeom prst="ellipse">
            <a:avLst/>
          </a:prstGeom>
          <a:solidFill>
            <a:srgbClr val="FFFF00">
              <a:alpha val="2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Tree>
    <p:extLst>
      <p:ext uri="{BB962C8B-B14F-4D97-AF65-F5344CB8AC3E}">
        <p14:creationId xmlns:p14="http://schemas.microsoft.com/office/powerpoint/2010/main" val="1540136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40FE89-3840-431F-8006-ECDF60FA1152}"/>
              </a:ext>
            </a:extLst>
          </p:cNvPr>
          <p:cNvSpPr>
            <a:spLocks noGrp="1"/>
          </p:cNvSpPr>
          <p:nvPr>
            <p:ph type="title"/>
          </p:nvPr>
        </p:nvSpPr>
        <p:spPr/>
        <p:txBody>
          <a:bodyPr/>
          <a:lstStyle/>
          <a:p>
            <a:r>
              <a:rPr lang="en-AU" dirty="0"/>
              <a:t>Excess Returns: Relative, Absolute &amp; Mixed </a:t>
            </a:r>
            <a:r>
              <a:rPr lang="en-AU" dirty="0" err="1"/>
              <a:t>Adressing</a:t>
            </a:r>
            <a:endParaRPr lang="en-AU" dirty="0"/>
          </a:p>
        </p:txBody>
      </p:sp>
      <p:sp>
        <p:nvSpPr>
          <p:cNvPr id="3" name="Content Placeholder 2">
            <a:extLst>
              <a:ext uri="{FF2B5EF4-FFF2-40B4-BE49-F238E27FC236}">
                <a16:creationId xmlns:a16="http://schemas.microsoft.com/office/drawing/2014/main" id="{3824EF58-B4C0-4284-AC57-29D09B49BF39}"/>
              </a:ext>
            </a:extLst>
          </p:cNvPr>
          <p:cNvSpPr>
            <a:spLocks noGrp="1"/>
          </p:cNvSpPr>
          <p:nvPr>
            <p:ph idx="1"/>
          </p:nvPr>
        </p:nvSpPr>
        <p:spPr/>
        <p:txBody>
          <a:bodyPr/>
          <a:lstStyle/>
          <a:p>
            <a:r>
              <a:rPr lang="en-AU" dirty="0"/>
              <a:t>The first homework Excel Workbook </a:t>
            </a:r>
            <a:r>
              <a:rPr lang="en-AU" b="1" dirty="0">
                <a:solidFill>
                  <a:srgbClr val="FF0000"/>
                </a:solidFill>
              </a:rPr>
              <a:t>SS1_3540_S1_2023</a:t>
            </a:r>
            <a:r>
              <a:rPr lang="en-AU" dirty="0"/>
              <a:t> five different tasks, one in each Worksheet of the Workbook.</a:t>
            </a:r>
          </a:p>
          <a:p>
            <a:r>
              <a:rPr lang="en-AU" dirty="0"/>
              <a:t>Procrastination is a human trait which I suffer… the best way around it is to start!</a:t>
            </a:r>
          </a:p>
          <a:p>
            <a:r>
              <a:rPr lang="en-AU" dirty="0"/>
              <a:t>Therefore, my goal is to get you started on the first task, Task 1, now!</a:t>
            </a:r>
          </a:p>
          <a:p>
            <a:endParaRPr lang="en-AU" dirty="0"/>
          </a:p>
          <a:p>
            <a:pPr marL="0" indent="0">
              <a:buNone/>
            </a:pPr>
            <a:endParaRPr lang="en-AU" dirty="0"/>
          </a:p>
        </p:txBody>
      </p:sp>
      <p:sp>
        <p:nvSpPr>
          <p:cNvPr id="4" name="Slide Number Placeholder 3">
            <a:extLst>
              <a:ext uri="{FF2B5EF4-FFF2-40B4-BE49-F238E27FC236}">
                <a16:creationId xmlns:a16="http://schemas.microsoft.com/office/drawing/2014/main" id="{FE831256-8583-45C8-B889-D41CB8738937}"/>
              </a:ext>
            </a:extLst>
          </p:cNvPr>
          <p:cNvSpPr>
            <a:spLocks noGrp="1"/>
          </p:cNvSpPr>
          <p:nvPr>
            <p:ph type="sldNum" sz="quarter" idx="12"/>
          </p:nvPr>
        </p:nvSpPr>
        <p:spPr/>
        <p:txBody>
          <a:bodyPr/>
          <a:lstStyle/>
          <a:p>
            <a:fld id="{786E298D-3150-4644-A693-27978610A446}" type="slidenum">
              <a:rPr lang="en-GB" altLang="en-US" smtClean="0"/>
              <a:pPr/>
              <a:t>39</a:t>
            </a:fld>
            <a:endParaRPr lang="en-GB" altLang="en-US"/>
          </a:p>
        </p:txBody>
      </p:sp>
    </p:spTree>
    <p:extLst>
      <p:ext uri="{BB962C8B-B14F-4D97-AF65-F5344CB8AC3E}">
        <p14:creationId xmlns:p14="http://schemas.microsoft.com/office/powerpoint/2010/main" val="13670648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AU" altLang="en-US" dirty="0"/>
              <a:t>BFC3540 Content Summary</a:t>
            </a:r>
          </a:p>
        </p:txBody>
      </p:sp>
      <p:sp>
        <p:nvSpPr>
          <p:cNvPr id="7171" name="Content Placeholder 2"/>
          <p:cNvSpPr>
            <a:spLocks noGrp="1"/>
          </p:cNvSpPr>
          <p:nvPr>
            <p:ph idx="1"/>
          </p:nvPr>
        </p:nvSpPr>
        <p:spPr>
          <a:xfrm>
            <a:off x="714375" y="1785938"/>
            <a:ext cx="7772400" cy="4114800"/>
          </a:xfrm>
        </p:spPr>
        <p:txBody>
          <a:bodyPr/>
          <a:lstStyle/>
          <a:p>
            <a:r>
              <a:rPr lang="en-AU" altLang="en-US" dirty="0"/>
              <a:t>BFC3540 combines finance, spreadsheets and programming. The emphasis is not on finance theory. Instead the objective of the subject is to understand how to solve real problems in finance using finance theory and statistics in a spreadsheet environment. Just like you will be required to do when you go to work! </a:t>
            </a:r>
          </a:p>
          <a:p>
            <a:endParaRPr lang="en-AU" altLang="en-US" dirty="0"/>
          </a:p>
        </p:txBody>
      </p:sp>
      <p:sp>
        <p:nvSpPr>
          <p:cNvPr id="71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232E1D7-8A2F-436F-88A5-8C6DBB359D4A}" type="slidenum">
              <a:rPr lang="en-GB" altLang="en-US" sz="1400"/>
              <a:pPr>
                <a:spcBef>
                  <a:spcPct val="0"/>
                </a:spcBef>
                <a:buFontTx/>
                <a:buNone/>
              </a:pPr>
              <a:t>4</a:t>
            </a:fld>
            <a:endParaRPr lang="en-GB" altLang="en-US" sz="14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21DBBA-6202-46D9-8B83-739417FC75DD}"/>
              </a:ext>
            </a:extLst>
          </p:cNvPr>
          <p:cNvSpPr>
            <a:spLocks noGrp="1"/>
          </p:cNvSpPr>
          <p:nvPr>
            <p:ph type="title"/>
          </p:nvPr>
        </p:nvSpPr>
        <p:spPr/>
        <p:txBody>
          <a:bodyPr/>
          <a:lstStyle/>
          <a:p>
            <a:r>
              <a:rPr lang="en-AU" dirty="0"/>
              <a:t>Excel Week 1 Spread Sheet Video on Moodle</a:t>
            </a:r>
          </a:p>
        </p:txBody>
      </p:sp>
      <p:sp>
        <p:nvSpPr>
          <p:cNvPr id="4" name="Slide Number Placeholder 3">
            <a:extLst>
              <a:ext uri="{FF2B5EF4-FFF2-40B4-BE49-F238E27FC236}">
                <a16:creationId xmlns:a16="http://schemas.microsoft.com/office/drawing/2014/main" id="{FADC40B5-B3A1-4CAF-9822-E5F4A352ADC2}"/>
              </a:ext>
            </a:extLst>
          </p:cNvPr>
          <p:cNvSpPr>
            <a:spLocks noGrp="1"/>
          </p:cNvSpPr>
          <p:nvPr>
            <p:ph type="sldNum" sz="quarter" idx="12"/>
          </p:nvPr>
        </p:nvSpPr>
        <p:spPr/>
        <p:txBody>
          <a:bodyPr/>
          <a:lstStyle/>
          <a:p>
            <a:fld id="{786E298D-3150-4644-A693-27978610A446}" type="slidenum">
              <a:rPr lang="en-GB" altLang="en-US" smtClean="0"/>
              <a:pPr/>
              <a:t>40</a:t>
            </a:fld>
            <a:endParaRPr lang="en-GB" altLang="en-US"/>
          </a:p>
        </p:txBody>
      </p:sp>
      <p:sp>
        <p:nvSpPr>
          <p:cNvPr id="3" name="Content Placeholder 2">
            <a:extLst>
              <a:ext uri="{FF2B5EF4-FFF2-40B4-BE49-F238E27FC236}">
                <a16:creationId xmlns:a16="http://schemas.microsoft.com/office/drawing/2014/main" id="{DAB8F06B-B399-62B0-F57E-10DA2144418E}"/>
              </a:ext>
            </a:extLst>
          </p:cNvPr>
          <p:cNvSpPr>
            <a:spLocks noGrp="1"/>
          </p:cNvSpPr>
          <p:nvPr>
            <p:ph idx="1"/>
          </p:nvPr>
        </p:nvSpPr>
        <p:spPr/>
        <p:txBody>
          <a:bodyPr/>
          <a:lstStyle/>
          <a:p>
            <a:endParaRPr lang="en-AU"/>
          </a:p>
        </p:txBody>
      </p:sp>
      <p:pic>
        <p:nvPicPr>
          <p:cNvPr id="8" name="Picture 7">
            <a:extLst>
              <a:ext uri="{FF2B5EF4-FFF2-40B4-BE49-F238E27FC236}">
                <a16:creationId xmlns:a16="http://schemas.microsoft.com/office/drawing/2014/main" id="{DE81C5D4-7423-4FE1-212A-F4620588F549}"/>
              </a:ext>
            </a:extLst>
          </p:cNvPr>
          <p:cNvPicPr>
            <a:picLocks noChangeAspect="1"/>
          </p:cNvPicPr>
          <p:nvPr/>
        </p:nvPicPr>
        <p:blipFill>
          <a:blip r:embed="rId2"/>
          <a:stretch>
            <a:fillRect/>
          </a:stretch>
        </p:blipFill>
        <p:spPr>
          <a:xfrm>
            <a:off x="211751" y="1981200"/>
            <a:ext cx="8935697" cy="4353533"/>
          </a:xfrm>
          <a:prstGeom prst="rect">
            <a:avLst/>
          </a:prstGeom>
        </p:spPr>
      </p:pic>
    </p:spTree>
    <p:extLst>
      <p:ext uri="{BB962C8B-B14F-4D97-AF65-F5344CB8AC3E}">
        <p14:creationId xmlns:p14="http://schemas.microsoft.com/office/powerpoint/2010/main" val="33838757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4A072B-8F65-43D2-9B91-48E36554EE6B}"/>
              </a:ext>
            </a:extLst>
          </p:cNvPr>
          <p:cNvSpPr>
            <a:spLocks noGrp="1"/>
          </p:cNvSpPr>
          <p:nvPr>
            <p:ph type="title"/>
          </p:nvPr>
        </p:nvSpPr>
        <p:spPr/>
        <p:txBody>
          <a:bodyPr/>
          <a:lstStyle/>
          <a:p>
            <a:r>
              <a:rPr lang="en-AU" dirty="0"/>
              <a:t>Relative, absolute </a:t>
            </a:r>
            <a:br>
              <a:rPr lang="en-AU" dirty="0"/>
            </a:br>
            <a:r>
              <a:rPr lang="en-AU" dirty="0"/>
              <a:t>&amp; mixed addressing in Excel</a:t>
            </a:r>
          </a:p>
        </p:txBody>
      </p:sp>
      <p:sp>
        <p:nvSpPr>
          <p:cNvPr id="3" name="Content Placeholder 2">
            <a:extLst>
              <a:ext uri="{FF2B5EF4-FFF2-40B4-BE49-F238E27FC236}">
                <a16:creationId xmlns:a16="http://schemas.microsoft.com/office/drawing/2014/main" id="{DDBFB338-B3AF-47F7-AF96-CA8213187E61}"/>
              </a:ext>
            </a:extLst>
          </p:cNvPr>
          <p:cNvSpPr>
            <a:spLocks noGrp="1"/>
          </p:cNvSpPr>
          <p:nvPr>
            <p:ph idx="1"/>
          </p:nvPr>
        </p:nvSpPr>
        <p:spPr/>
        <p:txBody>
          <a:bodyPr/>
          <a:lstStyle/>
          <a:p>
            <a:r>
              <a:rPr lang="en-AU" dirty="0"/>
              <a:t>The first Task, Task 1, focuses on relative, absolute &amp; mixed addressing.</a:t>
            </a:r>
          </a:p>
          <a:p>
            <a:r>
              <a:rPr lang="en-AU" dirty="0"/>
              <a:t>What’s the difference between each form of addressing in Excel?</a:t>
            </a:r>
          </a:p>
          <a:p>
            <a:r>
              <a:rPr lang="en-AU" dirty="0"/>
              <a:t>Let’s compare C26 (=C6-</a:t>
            </a:r>
            <a:r>
              <a:rPr lang="en-AU" b="1" dirty="0">
                <a:solidFill>
                  <a:srgbClr val="FF0000"/>
                </a:solidFill>
              </a:rPr>
              <a:t>C17</a:t>
            </a:r>
            <a:r>
              <a:rPr lang="en-AU" dirty="0"/>
              <a:t>)</a:t>
            </a:r>
            <a:br>
              <a:rPr lang="en-AU" dirty="0"/>
            </a:br>
            <a:r>
              <a:rPr lang="en-AU" dirty="0"/>
              <a:t>with G26 (=C6-</a:t>
            </a:r>
            <a:r>
              <a:rPr lang="en-AU" b="1" dirty="0">
                <a:solidFill>
                  <a:srgbClr val="FF0000"/>
                </a:solidFill>
              </a:rPr>
              <a:t>$C$17</a:t>
            </a:r>
            <a:r>
              <a:rPr lang="en-AU" dirty="0"/>
              <a:t>).</a:t>
            </a:r>
          </a:p>
          <a:p>
            <a:endParaRPr lang="en-AU" dirty="0"/>
          </a:p>
          <a:p>
            <a:endParaRPr lang="en-AU" dirty="0"/>
          </a:p>
          <a:p>
            <a:endParaRPr lang="en-AU" dirty="0"/>
          </a:p>
          <a:p>
            <a:endParaRPr lang="en-AU" dirty="0"/>
          </a:p>
        </p:txBody>
      </p:sp>
      <p:sp>
        <p:nvSpPr>
          <p:cNvPr id="4" name="Slide Number Placeholder 3">
            <a:extLst>
              <a:ext uri="{FF2B5EF4-FFF2-40B4-BE49-F238E27FC236}">
                <a16:creationId xmlns:a16="http://schemas.microsoft.com/office/drawing/2014/main" id="{DD0225C2-99C6-4C07-8E20-E4FF35E98072}"/>
              </a:ext>
            </a:extLst>
          </p:cNvPr>
          <p:cNvSpPr>
            <a:spLocks noGrp="1"/>
          </p:cNvSpPr>
          <p:nvPr>
            <p:ph type="sldNum" sz="quarter" idx="12"/>
          </p:nvPr>
        </p:nvSpPr>
        <p:spPr/>
        <p:txBody>
          <a:bodyPr/>
          <a:lstStyle/>
          <a:p>
            <a:fld id="{786E298D-3150-4644-A693-27978610A446}" type="slidenum">
              <a:rPr lang="en-GB" altLang="en-US" smtClean="0"/>
              <a:pPr/>
              <a:t>41</a:t>
            </a:fld>
            <a:endParaRPr lang="en-GB" altLang="en-US"/>
          </a:p>
        </p:txBody>
      </p:sp>
    </p:spTree>
    <p:extLst>
      <p:ext uri="{BB962C8B-B14F-4D97-AF65-F5344CB8AC3E}">
        <p14:creationId xmlns:p14="http://schemas.microsoft.com/office/powerpoint/2010/main" val="11733472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D975C-0951-4A3A-80BC-F47D2FB248EB}"/>
              </a:ext>
            </a:extLst>
          </p:cNvPr>
          <p:cNvSpPr>
            <a:spLocks noGrp="1"/>
          </p:cNvSpPr>
          <p:nvPr>
            <p:ph type="title"/>
          </p:nvPr>
        </p:nvSpPr>
        <p:spPr/>
        <p:txBody>
          <a:bodyPr/>
          <a:lstStyle/>
          <a:p>
            <a:r>
              <a:rPr lang="en-AU" dirty="0"/>
              <a:t>Compare Cells: C26 &amp; G26</a:t>
            </a:r>
          </a:p>
        </p:txBody>
      </p:sp>
      <p:pic>
        <p:nvPicPr>
          <p:cNvPr id="6" name="Content Placeholder 5">
            <a:extLst>
              <a:ext uri="{FF2B5EF4-FFF2-40B4-BE49-F238E27FC236}">
                <a16:creationId xmlns:a16="http://schemas.microsoft.com/office/drawing/2014/main" id="{7E915584-F617-4CC2-B6A9-5C8C0544133D}"/>
              </a:ext>
            </a:extLst>
          </p:cNvPr>
          <p:cNvPicPr>
            <a:picLocks noGrp="1" noChangeAspect="1"/>
          </p:cNvPicPr>
          <p:nvPr>
            <p:ph sz="half" idx="1"/>
          </p:nvPr>
        </p:nvPicPr>
        <p:blipFill>
          <a:blip r:embed="rId2"/>
          <a:stretch>
            <a:fillRect/>
          </a:stretch>
        </p:blipFill>
        <p:spPr>
          <a:xfrm>
            <a:off x="971600" y="1776467"/>
            <a:ext cx="2495682" cy="4737568"/>
          </a:xfrm>
          <a:prstGeom prst="rect">
            <a:avLst/>
          </a:prstGeom>
        </p:spPr>
      </p:pic>
      <p:sp>
        <p:nvSpPr>
          <p:cNvPr id="4" name="Content Placeholder 3">
            <a:extLst>
              <a:ext uri="{FF2B5EF4-FFF2-40B4-BE49-F238E27FC236}">
                <a16:creationId xmlns:a16="http://schemas.microsoft.com/office/drawing/2014/main" id="{BE2F7126-4D81-4EFC-8DDF-535DF7CAA9A9}"/>
              </a:ext>
            </a:extLst>
          </p:cNvPr>
          <p:cNvSpPr>
            <a:spLocks noGrp="1"/>
          </p:cNvSpPr>
          <p:nvPr>
            <p:ph sz="half" idx="2"/>
          </p:nvPr>
        </p:nvSpPr>
        <p:spPr/>
        <p:txBody>
          <a:bodyPr/>
          <a:lstStyle/>
          <a:p>
            <a:endParaRPr lang="en-AU"/>
          </a:p>
        </p:txBody>
      </p:sp>
      <p:sp>
        <p:nvSpPr>
          <p:cNvPr id="5" name="Slide Number Placeholder 4">
            <a:extLst>
              <a:ext uri="{FF2B5EF4-FFF2-40B4-BE49-F238E27FC236}">
                <a16:creationId xmlns:a16="http://schemas.microsoft.com/office/drawing/2014/main" id="{6612D8B3-CBB9-40B4-B568-4C44E16DA246}"/>
              </a:ext>
            </a:extLst>
          </p:cNvPr>
          <p:cNvSpPr>
            <a:spLocks noGrp="1"/>
          </p:cNvSpPr>
          <p:nvPr>
            <p:ph type="sldNum" sz="quarter" idx="12"/>
          </p:nvPr>
        </p:nvSpPr>
        <p:spPr/>
        <p:txBody>
          <a:bodyPr/>
          <a:lstStyle/>
          <a:p>
            <a:fld id="{34F2FD80-D68C-4E72-91D0-6B80A96DB227}" type="slidenum">
              <a:rPr lang="en-GB" altLang="en-US" smtClean="0"/>
              <a:pPr/>
              <a:t>42</a:t>
            </a:fld>
            <a:endParaRPr lang="en-GB" altLang="en-US"/>
          </a:p>
        </p:txBody>
      </p:sp>
      <p:pic>
        <p:nvPicPr>
          <p:cNvPr id="8" name="Picture 7">
            <a:extLst>
              <a:ext uri="{FF2B5EF4-FFF2-40B4-BE49-F238E27FC236}">
                <a16:creationId xmlns:a16="http://schemas.microsoft.com/office/drawing/2014/main" id="{DBB83D54-8DB2-4CAA-9EA1-AE2C48760097}"/>
              </a:ext>
            </a:extLst>
          </p:cNvPr>
          <p:cNvPicPr>
            <a:picLocks noChangeAspect="1"/>
          </p:cNvPicPr>
          <p:nvPr/>
        </p:nvPicPr>
        <p:blipFill>
          <a:blip r:embed="rId3"/>
          <a:stretch>
            <a:fillRect/>
          </a:stretch>
        </p:blipFill>
        <p:spPr>
          <a:xfrm>
            <a:off x="4791630" y="1981200"/>
            <a:ext cx="3595712" cy="4292960"/>
          </a:xfrm>
          <a:prstGeom prst="rect">
            <a:avLst/>
          </a:prstGeom>
        </p:spPr>
      </p:pic>
    </p:spTree>
    <p:extLst>
      <p:ext uri="{BB962C8B-B14F-4D97-AF65-F5344CB8AC3E}">
        <p14:creationId xmlns:p14="http://schemas.microsoft.com/office/powerpoint/2010/main" val="28412551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06974-F7A8-4253-87B5-67D6B0463E09}"/>
              </a:ext>
            </a:extLst>
          </p:cNvPr>
          <p:cNvSpPr>
            <a:spLocks noGrp="1"/>
          </p:cNvSpPr>
          <p:nvPr>
            <p:ph type="title"/>
          </p:nvPr>
        </p:nvSpPr>
        <p:spPr/>
        <p:txBody>
          <a:bodyPr/>
          <a:lstStyle/>
          <a:p>
            <a:r>
              <a:rPr lang="en-AU" dirty="0"/>
              <a:t>Flux Question (First Attempt)</a:t>
            </a:r>
          </a:p>
        </p:txBody>
      </p:sp>
      <p:sp>
        <p:nvSpPr>
          <p:cNvPr id="3" name="Content Placeholder 2">
            <a:extLst>
              <a:ext uri="{FF2B5EF4-FFF2-40B4-BE49-F238E27FC236}">
                <a16:creationId xmlns:a16="http://schemas.microsoft.com/office/drawing/2014/main" id="{D72C1E76-568F-4143-A87D-CB1DDFF39770}"/>
              </a:ext>
            </a:extLst>
          </p:cNvPr>
          <p:cNvSpPr>
            <a:spLocks noGrp="1"/>
          </p:cNvSpPr>
          <p:nvPr>
            <p:ph idx="1"/>
          </p:nvPr>
        </p:nvSpPr>
        <p:spPr/>
        <p:txBody>
          <a:bodyPr/>
          <a:lstStyle/>
          <a:p>
            <a:endParaRPr lang="en-AU"/>
          </a:p>
        </p:txBody>
      </p:sp>
      <p:sp>
        <p:nvSpPr>
          <p:cNvPr id="4" name="Slide Number Placeholder 3">
            <a:extLst>
              <a:ext uri="{FF2B5EF4-FFF2-40B4-BE49-F238E27FC236}">
                <a16:creationId xmlns:a16="http://schemas.microsoft.com/office/drawing/2014/main" id="{BF0779FF-398B-4D75-95CE-A98DEDEED6EC}"/>
              </a:ext>
            </a:extLst>
          </p:cNvPr>
          <p:cNvSpPr>
            <a:spLocks noGrp="1"/>
          </p:cNvSpPr>
          <p:nvPr>
            <p:ph type="sldNum" sz="quarter" idx="12"/>
          </p:nvPr>
        </p:nvSpPr>
        <p:spPr/>
        <p:txBody>
          <a:bodyPr/>
          <a:lstStyle/>
          <a:p>
            <a:fld id="{786E298D-3150-4644-A693-27978610A446}" type="slidenum">
              <a:rPr lang="en-GB" altLang="en-US" smtClean="0"/>
              <a:pPr/>
              <a:t>43</a:t>
            </a:fld>
            <a:endParaRPr lang="en-GB" altLang="en-US"/>
          </a:p>
        </p:txBody>
      </p:sp>
      <p:pic>
        <p:nvPicPr>
          <p:cNvPr id="5" name="Picture 4">
            <a:extLst>
              <a:ext uri="{FF2B5EF4-FFF2-40B4-BE49-F238E27FC236}">
                <a16:creationId xmlns:a16="http://schemas.microsoft.com/office/drawing/2014/main" id="{69793486-9BD1-45D4-A517-07048BBCCD09}"/>
              </a:ext>
            </a:extLst>
          </p:cNvPr>
          <p:cNvPicPr>
            <a:picLocks noChangeAspect="1"/>
          </p:cNvPicPr>
          <p:nvPr/>
        </p:nvPicPr>
        <p:blipFill>
          <a:blip r:embed="rId2"/>
          <a:stretch>
            <a:fillRect/>
          </a:stretch>
        </p:blipFill>
        <p:spPr>
          <a:xfrm>
            <a:off x="1331640" y="1983120"/>
            <a:ext cx="7236296" cy="3449391"/>
          </a:xfrm>
          <a:prstGeom prst="rect">
            <a:avLst/>
          </a:prstGeom>
        </p:spPr>
      </p:pic>
    </p:spTree>
    <p:extLst>
      <p:ext uri="{BB962C8B-B14F-4D97-AF65-F5344CB8AC3E}">
        <p14:creationId xmlns:p14="http://schemas.microsoft.com/office/powerpoint/2010/main" val="4104925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AU"/>
          </a:p>
        </p:txBody>
      </p:sp>
      <p:sp>
        <p:nvSpPr>
          <p:cNvPr id="3" name="Content Placeholder 2"/>
          <p:cNvSpPr>
            <a:spLocks noGrp="1"/>
          </p:cNvSpPr>
          <p:nvPr>
            <p:ph idx="1"/>
          </p:nvPr>
        </p:nvSpPr>
        <p:spPr/>
        <p:txBody>
          <a:bodyPr/>
          <a:lstStyle/>
          <a:p>
            <a:endParaRPr lang="en-AU"/>
          </a:p>
        </p:txBody>
      </p:sp>
      <p:sp>
        <p:nvSpPr>
          <p:cNvPr id="4" name="Slide Number Placeholder 3"/>
          <p:cNvSpPr>
            <a:spLocks noGrp="1"/>
          </p:cNvSpPr>
          <p:nvPr>
            <p:ph type="sldNum" sz="quarter" idx="12"/>
          </p:nvPr>
        </p:nvSpPr>
        <p:spPr/>
        <p:txBody>
          <a:bodyPr/>
          <a:lstStyle/>
          <a:p>
            <a:fld id="{786E298D-3150-4644-A693-27978610A446}" type="slidenum">
              <a:rPr lang="en-GB" altLang="en-US" smtClean="0"/>
              <a:pPr/>
              <a:t>5</a:t>
            </a:fld>
            <a:endParaRPr lang="en-GB" altLang="en-US"/>
          </a:p>
        </p:txBody>
      </p:sp>
      <p:pic>
        <p:nvPicPr>
          <p:cNvPr id="5" name="Picture 4"/>
          <p:cNvPicPr>
            <a:picLocks noChangeAspect="1"/>
          </p:cNvPicPr>
          <p:nvPr/>
        </p:nvPicPr>
        <p:blipFill rotWithShape="1">
          <a:blip r:embed="rId2"/>
          <a:srcRect l="3" t="20228" r="26355" b="2603"/>
          <a:stretch/>
        </p:blipFill>
        <p:spPr>
          <a:xfrm>
            <a:off x="107504" y="0"/>
            <a:ext cx="8424936" cy="6786754"/>
          </a:xfrm>
          <a:prstGeom prst="rect">
            <a:avLst/>
          </a:prstGeom>
        </p:spPr>
      </p:pic>
      <p:sp>
        <p:nvSpPr>
          <p:cNvPr id="7" name="Rectangle 6"/>
          <p:cNvSpPr/>
          <p:nvPr/>
        </p:nvSpPr>
        <p:spPr bwMode="auto">
          <a:xfrm>
            <a:off x="2699792" y="4365104"/>
            <a:ext cx="5758408" cy="720080"/>
          </a:xfrm>
          <a:prstGeom prst="rect">
            <a:avLst/>
          </a:prstGeom>
          <a:solidFill>
            <a:srgbClr val="FFFF00">
              <a:alpha val="21000"/>
            </a:srgbClr>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8048503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86E298D-3150-4644-A693-27978610A446}" type="slidenum">
              <a:rPr lang="en-GB" altLang="en-US" smtClean="0"/>
              <a:pPr/>
              <a:t>6</a:t>
            </a:fld>
            <a:endParaRPr lang="en-GB" altLang="en-US"/>
          </a:p>
        </p:txBody>
      </p:sp>
      <p:sp>
        <p:nvSpPr>
          <p:cNvPr id="7" name="TextBox 6">
            <a:extLst>
              <a:ext uri="{FF2B5EF4-FFF2-40B4-BE49-F238E27FC236}">
                <a16:creationId xmlns:a16="http://schemas.microsoft.com/office/drawing/2014/main" id="{6E1EBFFE-1C50-4195-9B90-85FB9D107879}"/>
              </a:ext>
            </a:extLst>
          </p:cNvPr>
          <p:cNvSpPr txBox="1"/>
          <p:nvPr/>
        </p:nvSpPr>
        <p:spPr>
          <a:xfrm>
            <a:off x="4572000" y="1772816"/>
            <a:ext cx="360040" cy="461665"/>
          </a:xfrm>
          <a:prstGeom prst="rect">
            <a:avLst/>
          </a:prstGeom>
          <a:solidFill>
            <a:schemeClr val="bg1">
              <a:lumMod val="95000"/>
            </a:schemeClr>
          </a:solidFill>
        </p:spPr>
        <p:txBody>
          <a:bodyPr wrap="square" rtlCol="0">
            <a:spAutoFit/>
          </a:bodyPr>
          <a:lstStyle/>
          <a:p>
            <a:endParaRPr lang="en-AU" dirty="0"/>
          </a:p>
        </p:txBody>
      </p:sp>
      <p:sp>
        <p:nvSpPr>
          <p:cNvPr id="8" name="TextBox 7">
            <a:extLst>
              <a:ext uri="{FF2B5EF4-FFF2-40B4-BE49-F238E27FC236}">
                <a16:creationId xmlns:a16="http://schemas.microsoft.com/office/drawing/2014/main" id="{7774C62A-35E3-4540-83BF-4683826E099C}"/>
              </a:ext>
            </a:extLst>
          </p:cNvPr>
          <p:cNvSpPr txBox="1"/>
          <p:nvPr/>
        </p:nvSpPr>
        <p:spPr>
          <a:xfrm>
            <a:off x="4572000" y="3140968"/>
            <a:ext cx="360040" cy="461665"/>
          </a:xfrm>
          <a:prstGeom prst="rect">
            <a:avLst/>
          </a:prstGeom>
          <a:solidFill>
            <a:schemeClr val="bg1">
              <a:lumMod val="95000"/>
            </a:schemeClr>
          </a:solidFill>
        </p:spPr>
        <p:txBody>
          <a:bodyPr wrap="square" rtlCol="0">
            <a:spAutoFit/>
          </a:bodyPr>
          <a:lstStyle/>
          <a:p>
            <a:endParaRPr lang="en-AU" dirty="0"/>
          </a:p>
        </p:txBody>
      </p:sp>
      <p:sp>
        <p:nvSpPr>
          <p:cNvPr id="9" name="TextBox 8">
            <a:extLst>
              <a:ext uri="{FF2B5EF4-FFF2-40B4-BE49-F238E27FC236}">
                <a16:creationId xmlns:a16="http://schemas.microsoft.com/office/drawing/2014/main" id="{E007A411-FAC2-4354-B30C-D7761B95919C}"/>
              </a:ext>
            </a:extLst>
          </p:cNvPr>
          <p:cNvSpPr txBox="1"/>
          <p:nvPr/>
        </p:nvSpPr>
        <p:spPr>
          <a:xfrm>
            <a:off x="4572000" y="3749486"/>
            <a:ext cx="360040" cy="461665"/>
          </a:xfrm>
          <a:prstGeom prst="rect">
            <a:avLst/>
          </a:prstGeom>
          <a:solidFill>
            <a:schemeClr val="bg1">
              <a:lumMod val="95000"/>
            </a:schemeClr>
          </a:solidFill>
        </p:spPr>
        <p:txBody>
          <a:bodyPr wrap="square" rtlCol="0">
            <a:spAutoFit/>
          </a:bodyPr>
          <a:lstStyle/>
          <a:p>
            <a:endParaRPr lang="en-AU" dirty="0"/>
          </a:p>
        </p:txBody>
      </p:sp>
      <p:sp>
        <p:nvSpPr>
          <p:cNvPr id="11" name="TextBox 10">
            <a:extLst>
              <a:ext uri="{FF2B5EF4-FFF2-40B4-BE49-F238E27FC236}">
                <a16:creationId xmlns:a16="http://schemas.microsoft.com/office/drawing/2014/main" id="{FDE00F8A-85B8-4067-8638-800A810B122B}"/>
              </a:ext>
            </a:extLst>
          </p:cNvPr>
          <p:cNvSpPr txBox="1"/>
          <p:nvPr/>
        </p:nvSpPr>
        <p:spPr>
          <a:xfrm>
            <a:off x="4572000" y="4542589"/>
            <a:ext cx="360040" cy="461665"/>
          </a:xfrm>
          <a:prstGeom prst="rect">
            <a:avLst/>
          </a:prstGeom>
          <a:solidFill>
            <a:schemeClr val="bg1">
              <a:lumMod val="95000"/>
            </a:schemeClr>
          </a:solidFill>
        </p:spPr>
        <p:txBody>
          <a:bodyPr wrap="square" rtlCol="0">
            <a:spAutoFit/>
          </a:bodyPr>
          <a:lstStyle/>
          <a:p>
            <a:endParaRPr lang="en-AU" dirty="0"/>
          </a:p>
        </p:txBody>
      </p:sp>
      <p:sp>
        <p:nvSpPr>
          <p:cNvPr id="12" name="TextBox 11">
            <a:extLst>
              <a:ext uri="{FF2B5EF4-FFF2-40B4-BE49-F238E27FC236}">
                <a16:creationId xmlns:a16="http://schemas.microsoft.com/office/drawing/2014/main" id="{32D973FB-5F67-47E7-A22D-51DE985EF723}"/>
              </a:ext>
            </a:extLst>
          </p:cNvPr>
          <p:cNvSpPr txBox="1"/>
          <p:nvPr/>
        </p:nvSpPr>
        <p:spPr>
          <a:xfrm>
            <a:off x="4572000" y="5786735"/>
            <a:ext cx="360040" cy="461665"/>
          </a:xfrm>
          <a:prstGeom prst="rect">
            <a:avLst/>
          </a:prstGeom>
          <a:solidFill>
            <a:schemeClr val="bg1">
              <a:lumMod val="95000"/>
            </a:schemeClr>
          </a:solidFill>
        </p:spPr>
        <p:txBody>
          <a:bodyPr wrap="square" rtlCol="0">
            <a:spAutoFit/>
          </a:bodyPr>
          <a:lstStyle/>
          <a:p>
            <a:endParaRPr lang="en-AU" dirty="0"/>
          </a:p>
        </p:txBody>
      </p:sp>
      <p:pic>
        <p:nvPicPr>
          <p:cNvPr id="3" name="Picture 2">
            <a:extLst>
              <a:ext uri="{FF2B5EF4-FFF2-40B4-BE49-F238E27FC236}">
                <a16:creationId xmlns:a16="http://schemas.microsoft.com/office/drawing/2014/main" id="{537277B8-50AB-5812-C5FD-C1929B6B3E35}"/>
              </a:ext>
            </a:extLst>
          </p:cNvPr>
          <p:cNvPicPr>
            <a:picLocks noChangeAspect="1"/>
          </p:cNvPicPr>
          <p:nvPr/>
        </p:nvPicPr>
        <p:blipFill>
          <a:blip r:embed="rId2"/>
          <a:stretch>
            <a:fillRect/>
          </a:stretch>
        </p:blipFill>
        <p:spPr>
          <a:xfrm>
            <a:off x="1979712" y="391394"/>
            <a:ext cx="5437413" cy="5394598"/>
          </a:xfrm>
          <a:prstGeom prst="rect">
            <a:avLst/>
          </a:prstGeom>
        </p:spPr>
      </p:pic>
    </p:spTree>
    <p:extLst>
      <p:ext uri="{BB962C8B-B14F-4D97-AF65-F5344CB8AC3E}">
        <p14:creationId xmlns:p14="http://schemas.microsoft.com/office/powerpoint/2010/main" val="39471115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8A7D077-F8D7-46DB-838F-645AF1582A22}"/>
              </a:ext>
            </a:extLst>
          </p:cNvPr>
          <p:cNvSpPr>
            <a:spLocks noGrp="1"/>
          </p:cNvSpPr>
          <p:nvPr>
            <p:ph type="sldNum" sz="quarter" idx="12"/>
          </p:nvPr>
        </p:nvSpPr>
        <p:spPr/>
        <p:txBody>
          <a:bodyPr/>
          <a:lstStyle/>
          <a:p>
            <a:fld id="{786E298D-3150-4644-A693-27978610A446}" type="slidenum">
              <a:rPr lang="en-GB" altLang="en-US" smtClean="0"/>
              <a:pPr/>
              <a:t>7</a:t>
            </a:fld>
            <a:endParaRPr lang="en-GB" altLang="en-US"/>
          </a:p>
        </p:txBody>
      </p:sp>
      <p:pic>
        <p:nvPicPr>
          <p:cNvPr id="5" name="Picture 4">
            <a:extLst>
              <a:ext uri="{FF2B5EF4-FFF2-40B4-BE49-F238E27FC236}">
                <a16:creationId xmlns:a16="http://schemas.microsoft.com/office/drawing/2014/main" id="{13A83526-7D71-B576-FF48-689F3FECE84E}"/>
              </a:ext>
            </a:extLst>
          </p:cNvPr>
          <p:cNvPicPr>
            <a:picLocks noChangeAspect="1"/>
          </p:cNvPicPr>
          <p:nvPr/>
        </p:nvPicPr>
        <p:blipFill>
          <a:blip r:embed="rId2"/>
          <a:stretch>
            <a:fillRect/>
          </a:stretch>
        </p:blipFill>
        <p:spPr>
          <a:xfrm>
            <a:off x="1691680" y="743974"/>
            <a:ext cx="6149450" cy="5370052"/>
          </a:xfrm>
          <a:prstGeom prst="rect">
            <a:avLst/>
          </a:prstGeom>
        </p:spPr>
      </p:pic>
    </p:spTree>
    <p:extLst>
      <p:ext uri="{BB962C8B-B14F-4D97-AF65-F5344CB8AC3E}">
        <p14:creationId xmlns:p14="http://schemas.microsoft.com/office/powerpoint/2010/main" val="29515568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3"/>
          <p:cNvSpPr>
            <a:spLocks noGrp="1"/>
          </p:cNvSpPr>
          <p:nvPr>
            <p:ph type="ctrTitle"/>
          </p:nvPr>
        </p:nvSpPr>
        <p:spPr/>
        <p:txBody>
          <a:bodyPr/>
          <a:lstStyle/>
          <a:p>
            <a:r>
              <a:rPr lang="en-AU" altLang="en-US" dirty="0"/>
              <a:t>Assessment</a:t>
            </a:r>
          </a:p>
        </p:txBody>
      </p:sp>
      <p:sp>
        <p:nvSpPr>
          <p:cNvPr id="10243" name="Subtitle 4"/>
          <p:cNvSpPr>
            <a:spLocks noGrp="1"/>
          </p:cNvSpPr>
          <p:nvPr>
            <p:ph type="subTitle" idx="1"/>
          </p:nvPr>
        </p:nvSpPr>
        <p:spPr/>
        <p:txBody>
          <a:bodyPr/>
          <a:lstStyle/>
          <a:p>
            <a:endParaRPr lang="en-AU" altLang="en-US"/>
          </a:p>
        </p:txBody>
      </p:sp>
      <p:sp>
        <p:nvSpPr>
          <p:cNvPr id="102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B397FAF-8756-48A8-9E62-83D37CF8BF01}" type="slidenum">
              <a:rPr lang="en-GB" altLang="en-US" sz="1400"/>
              <a:pPr>
                <a:spcBef>
                  <a:spcPct val="0"/>
                </a:spcBef>
                <a:buFontTx/>
                <a:buNone/>
              </a:pPr>
              <a:t>8</a:t>
            </a:fld>
            <a:endParaRPr lang="en-GB" altLang="en-US" sz="14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AU" altLang="en-US" sz="3600"/>
              <a:t>‘Clever’ Assessment with prompt feedback is the key!</a:t>
            </a:r>
          </a:p>
        </p:txBody>
      </p:sp>
      <p:sp>
        <p:nvSpPr>
          <p:cNvPr id="14339" name="Content Placeholder 2"/>
          <p:cNvSpPr>
            <a:spLocks noGrp="1"/>
          </p:cNvSpPr>
          <p:nvPr>
            <p:ph idx="1"/>
          </p:nvPr>
        </p:nvSpPr>
        <p:spPr/>
        <p:txBody>
          <a:bodyPr/>
          <a:lstStyle/>
          <a:p>
            <a:r>
              <a:rPr lang="en-AU" altLang="en-US" sz="2800" dirty="0"/>
              <a:t>The principal tool used to change student behaviour and achieve deep learning goals is assessment. Research about higher education efficiency has a clear and simple message: what students do is completely motivated by assessment. It is possible to direct student focus via assessment. By implementing </a:t>
            </a:r>
            <a:r>
              <a:rPr lang="en-AU" altLang="en-US" sz="2800" b="1" dirty="0"/>
              <a:t>a weekly cycle of continuous assessment and feedback the hope was that students would achieve the deeper learning objectives of the subject</a:t>
            </a:r>
            <a:r>
              <a:rPr lang="en-AU" altLang="en-US" sz="2800" dirty="0"/>
              <a:t>.</a:t>
            </a:r>
          </a:p>
        </p:txBody>
      </p:sp>
      <p:sp>
        <p:nvSpPr>
          <p:cNvPr id="143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7613ADD-9F2F-4DE3-AD3C-050884C33409}" type="slidenum">
              <a:rPr lang="en-GB" altLang="en-US" sz="1400"/>
              <a:pPr>
                <a:spcBef>
                  <a:spcPct val="0"/>
                </a:spcBef>
                <a:buFontTx/>
                <a:buNone/>
              </a:pPr>
              <a:t>9</a:t>
            </a:fld>
            <a:endParaRPr lang="en-GB" altLang="en-US" sz="1400"/>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8545</TotalTime>
  <Words>1769</Words>
  <Application>Microsoft Office PowerPoint</Application>
  <PresentationFormat>On-screen Show (4:3)</PresentationFormat>
  <Paragraphs>202</Paragraphs>
  <Slides>43</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1" baseType="lpstr">
      <vt:lpstr>Arial</vt:lpstr>
      <vt:lpstr>Symbol</vt:lpstr>
      <vt:lpstr>Times New Roman</vt:lpstr>
      <vt:lpstr>Verdana</vt:lpstr>
      <vt:lpstr>Wingdings</vt:lpstr>
      <vt:lpstr>Default Design</vt:lpstr>
      <vt:lpstr>Equation</vt:lpstr>
      <vt:lpstr>Worksheet</vt:lpstr>
      <vt:lpstr>BFC3540</vt:lpstr>
      <vt:lpstr>Content</vt:lpstr>
      <vt:lpstr>Background: Paul Lajbcygier</vt:lpstr>
      <vt:lpstr>BFC3540 Content Summary</vt:lpstr>
      <vt:lpstr>PowerPoint Presentation</vt:lpstr>
      <vt:lpstr>PowerPoint Presentation</vt:lpstr>
      <vt:lpstr>PowerPoint Presentation</vt:lpstr>
      <vt:lpstr>Assessment</vt:lpstr>
      <vt:lpstr>‘Clever’ Assessment with prompt feedback is the key!</vt:lpstr>
      <vt:lpstr>BFC3540 Assessment</vt:lpstr>
      <vt:lpstr>Summary of Assessment</vt:lpstr>
      <vt:lpstr>Resources</vt:lpstr>
      <vt:lpstr>Outline</vt:lpstr>
      <vt:lpstr>Part 1: Learning objectives for the single asset portfolio</vt:lpstr>
      <vt:lpstr>Calculating returns</vt:lpstr>
      <vt:lpstr>Daily closing price of MSCI World Index</vt:lpstr>
      <vt:lpstr>Prices are ‘non-stationary’</vt:lpstr>
      <vt:lpstr>Stationarity implies…</vt:lpstr>
      <vt:lpstr>Returns and Stationarity</vt:lpstr>
      <vt:lpstr>Stock A’s distribution is similar to the Normal Distribution</vt:lpstr>
      <vt:lpstr>PowerPoint Presentation</vt:lpstr>
      <vt:lpstr>PowerPoint Presentation</vt:lpstr>
      <vt:lpstr>Discrepancies between a normal distribution and actual stock return distributions</vt:lpstr>
      <vt:lpstr>100 years of US Stock data</vt:lpstr>
      <vt:lpstr>Non-normality</vt:lpstr>
      <vt:lpstr>Calculating the mean and standard deviation using Excel</vt:lpstr>
      <vt:lpstr>The relationship between risk and return</vt:lpstr>
      <vt:lpstr>Sources of risk</vt:lpstr>
      <vt:lpstr>Sources of risk</vt:lpstr>
      <vt:lpstr>The historical performance of different security classes</vt:lpstr>
      <vt:lpstr>Which company is more risky?</vt:lpstr>
      <vt:lpstr>Which company is more risky?</vt:lpstr>
      <vt:lpstr>How does dispersion effect time series properties of a stock?</vt:lpstr>
      <vt:lpstr>Risk and standard deviation</vt:lpstr>
      <vt:lpstr>Conclusion to part 1</vt:lpstr>
      <vt:lpstr>How to Login to FLUX</vt:lpstr>
      <vt:lpstr>Homework Task Context</vt:lpstr>
      <vt:lpstr>Week 1, Task 1, Set 1 Excel WorkSheet (set based on name)</vt:lpstr>
      <vt:lpstr>Excess Returns: Relative, Absolute &amp; Mixed Adressing</vt:lpstr>
      <vt:lpstr>Excel Week 1 Spread Sheet Video on Moodle</vt:lpstr>
      <vt:lpstr>Relative, absolute  &amp; mixed addressing in Excel</vt:lpstr>
      <vt:lpstr>Compare Cells: C26 &amp; G26</vt:lpstr>
      <vt:lpstr>Flux Question (First Attempt)</vt:lpstr>
    </vt:vector>
  </TitlesOfParts>
  <Company>Monash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3030 1999</dc:title>
  <dc:creator>Paul Lajbcygier</dc:creator>
  <cp:lastModifiedBy>Paul Lajbcygier</cp:lastModifiedBy>
  <cp:revision>270</cp:revision>
  <cp:lastPrinted>2000-02-28T01:43:48Z</cp:lastPrinted>
  <dcterms:created xsi:type="dcterms:W3CDTF">1999-03-04T01:53:04Z</dcterms:created>
  <dcterms:modified xsi:type="dcterms:W3CDTF">2023-07-21T07:31:13Z</dcterms:modified>
</cp:coreProperties>
</file>